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88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9" r:id="rId33"/>
    <p:sldId id="290" r:id="rId34"/>
    <p:sldId id="295" r:id="rId35"/>
    <p:sldId id="296" r:id="rId36"/>
    <p:sldId id="313" r:id="rId37"/>
    <p:sldId id="317" r:id="rId38"/>
    <p:sldId id="318" r:id="rId39"/>
    <p:sldId id="319" r:id="rId40"/>
    <p:sldId id="320" r:id="rId41"/>
    <p:sldId id="321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464" y="-6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3" Type="http://schemas.openxmlformats.org/officeDocument/2006/relationships/image" Target="../media/image98.wmf"/><Relationship Id="rId7" Type="http://schemas.openxmlformats.org/officeDocument/2006/relationships/image" Target="../media/image102.e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7.wmf"/><Relationship Id="rId16" Type="http://schemas.openxmlformats.org/officeDocument/2006/relationships/image" Target="../media/image111.w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10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5" Type="http://schemas.openxmlformats.org/officeDocument/2006/relationships/image" Target="../media/image249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5" Type="http://schemas.openxmlformats.org/officeDocument/2006/relationships/image" Target="../media/image27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48.wmf"/><Relationship Id="rId7" Type="http://schemas.openxmlformats.org/officeDocument/2006/relationships/image" Target="../media/image278.wmf"/><Relationship Id="rId2" Type="http://schemas.openxmlformats.org/officeDocument/2006/relationships/image" Target="../media/image274.wmf"/><Relationship Id="rId1" Type="http://schemas.openxmlformats.org/officeDocument/2006/relationships/image" Target="../media/image246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4" Type="http://schemas.openxmlformats.org/officeDocument/2006/relationships/image" Target="../media/image2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5" Type="http://schemas.openxmlformats.org/officeDocument/2006/relationships/image" Target="../media/image291.wmf"/><Relationship Id="rId4" Type="http://schemas.openxmlformats.org/officeDocument/2006/relationships/image" Target="../media/image28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emf"/><Relationship Id="rId2" Type="http://schemas.openxmlformats.org/officeDocument/2006/relationships/image" Target="../media/image294.e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5" Type="http://schemas.openxmlformats.org/officeDocument/2006/relationships/image" Target="../media/image297.emf"/><Relationship Id="rId4" Type="http://schemas.openxmlformats.org/officeDocument/2006/relationships/image" Target="../media/image29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Relationship Id="rId4" Type="http://schemas.openxmlformats.org/officeDocument/2006/relationships/image" Target="../media/image30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4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4" Type="http://schemas.openxmlformats.org/officeDocument/2006/relationships/image" Target="../media/image3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9.wmf"/><Relationship Id="rId1" Type="http://schemas.openxmlformats.org/officeDocument/2006/relationships/image" Target="../media/image34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5.wmf"/><Relationship Id="rId7" Type="http://schemas.openxmlformats.org/officeDocument/2006/relationships/image" Target="../media/image369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11" Type="http://schemas.openxmlformats.org/officeDocument/2006/relationships/image" Target="../media/image373.wmf"/><Relationship Id="rId5" Type="http://schemas.openxmlformats.org/officeDocument/2006/relationships/image" Target="../media/image367.wmf"/><Relationship Id="rId10" Type="http://schemas.openxmlformats.org/officeDocument/2006/relationships/image" Target="../media/image372.wmf"/><Relationship Id="rId4" Type="http://schemas.openxmlformats.org/officeDocument/2006/relationships/image" Target="../media/image366.wmf"/><Relationship Id="rId9" Type="http://schemas.openxmlformats.org/officeDocument/2006/relationships/image" Target="../media/image37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7. &#24187;&#28783;&#29255; 7" TargetMode="External"/><Relationship Id="rId4" Type="http://schemas.openxmlformats.org/officeDocument/2006/relationships/slide" Target="slide3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95.bin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94.bin"/><Relationship Id="rId40" Type="http://schemas.openxmlformats.org/officeDocument/2006/relationships/oleObject" Target="../embeddings/oleObject96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e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37" Type="http://schemas.openxmlformats.org/officeDocument/2006/relationships/oleObject" Target="../embeddings/oleObject11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1.e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slide" Target="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6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7" Type="http://schemas.openxmlformats.org/officeDocument/2006/relationships/slide" Target="slide20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3.png"/><Relationship Id="rId4" Type="http://schemas.openxmlformats.org/officeDocument/2006/relationships/slide" Target="slide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03.wmf"/><Relationship Id="rId3" Type="http://schemas.openxmlformats.org/officeDocument/2006/relationships/oleObject" Target="../embeddings/oleObject200.bin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02.wmf"/><Relationship Id="rId5" Type="http://schemas.openxmlformats.org/officeDocument/2006/relationships/image" Target="../media/image204.png"/><Relationship Id="rId10" Type="http://schemas.openxmlformats.org/officeDocument/2006/relationships/oleObject" Target="../embeddings/oleObject203.bin"/><Relationship Id="rId4" Type="http://schemas.openxmlformats.org/officeDocument/2006/relationships/image" Target="../media/image199.wmf"/><Relationship Id="rId9" Type="http://schemas.openxmlformats.org/officeDocument/2006/relationships/image" Target="../media/image2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4.png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image" Target="../media/image210.wmf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8.bin"/><Relationship Id="rId14" Type="http://schemas.openxmlformats.org/officeDocument/2006/relationships/oleObject" Target="../embeddings/oleObject2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5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2.wmf"/><Relationship Id="rId11" Type="http://schemas.openxmlformats.org/officeDocument/2006/relationships/image" Target="../media/image216.png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1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0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49.xml"/><Relationship Id="rId4" Type="http://schemas.openxmlformats.org/officeDocument/2006/relationships/slide" Target="slide4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55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57.wmf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29" Type="http://schemas.openxmlformats.org/officeDocument/2006/relationships/oleObject" Target="../embeddings/oleObject27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69.wmf"/><Relationship Id="rId32" Type="http://schemas.openxmlformats.org/officeDocument/2006/relationships/image" Target="../media/image273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271.wmf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66.bin"/><Relationship Id="rId31" Type="http://schemas.openxmlformats.org/officeDocument/2006/relationships/oleObject" Target="../embeddings/oleObject272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2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78.bin"/><Relationship Id="rId18" Type="http://schemas.openxmlformats.org/officeDocument/2006/relationships/oleObject" Target="../embeddings/oleObject281.bin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80.bin"/><Relationship Id="rId25" Type="http://schemas.openxmlformats.org/officeDocument/2006/relationships/image" Target="../media/image28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8.wmf"/><Relationship Id="rId20" Type="http://schemas.openxmlformats.org/officeDocument/2006/relationships/oleObject" Target="../embeddings/oleObject282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81.png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image" Target="../media/image280.wmf"/><Relationship Id="rId10" Type="http://schemas.openxmlformats.org/officeDocument/2006/relationships/image" Target="../media/image275.wmf"/><Relationship Id="rId19" Type="http://schemas.openxmlformats.org/officeDocument/2006/relationships/image" Target="../media/image27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77.wmf"/><Relationship Id="rId22" Type="http://schemas.openxmlformats.org/officeDocument/2006/relationships/oleObject" Target="../embeddings/oleObject28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image" Target="../media/image287.png"/><Relationship Id="rId7" Type="http://schemas.openxmlformats.org/officeDocument/2006/relationships/image" Target="../media/image2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6.wmf"/><Relationship Id="rId5" Type="http://schemas.openxmlformats.org/officeDocument/2006/relationships/image" Target="../media/image283.emf"/><Relationship Id="rId10" Type="http://schemas.openxmlformats.org/officeDocument/2006/relationships/oleObject" Target="../embeddings/oleObject288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91.wmf"/><Relationship Id="rId3" Type="http://schemas.openxmlformats.org/officeDocument/2006/relationships/image" Target="../media/image292.png"/><Relationship Id="rId7" Type="http://schemas.openxmlformats.org/officeDocument/2006/relationships/image" Target="../media/image289.emf"/><Relationship Id="rId12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85.wmf"/><Relationship Id="rId5" Type="http://schemas.openxmlformats.org/officeDocument/2006/relationships/image" Target="../media/image288.emf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9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97.emf"/><Relationship Id="rId3" Type="http://schemas.openxmlformats.org/officeDocument/2006/relationships/image" Target="../media/image299.png"/><Relationship Id="rId7" Type="http://schemas.openxmlformats.org/officeDocument/2006/relationships/image" Target="../media/image294.emf"/><Relationship Id="rId12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96.emf"/><Relationship Id="rId5" Type="http://schemas.openxmlformats.org/officeDocument/2006/relationships/image" Target="../media/image293.wmf"/><Relationship Id="rId15" Type="http://schemas.openxmlformats.org/officeDocument/2006/relationships/image" Target="../media/image298.w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95.emf"/><Relationship Id="rId14" Type="http://schemas.openxmlformats.org/officeDocument/2006/relationships/oleObject" Target="../embeddings/oleObject29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slide" Target="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image" Target="../media/image303.png"/><Relationship Id="rId7" Type="http://schemas.openxmlformats.org/officeDocument/2006/relationships/image" Target="../media/image30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302.wmf"/><Relationship Id="rId5" Type="http://schemas.openxmlformats.org/officeDocument/2006/relationships/image" Target="../media/image300.emf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8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7.png"/><Relationship Id="rId4" Type="http://schemas.openxmlformats.org/officeDocument/2006/relationships/image" Target="../media/image30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315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1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3" Type="http://schemas.openxmlformats.org/officeDocument/2006/relationships/oleObject" Target="../embeddings/oleObject312.bin"/><Relationship Id="rId7" Type="http://schemas.openxmlformats.org/officeDocument/2006/relationships/image" Target="../media/image3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19.wmf"/><Relationship Id="rId5" Type="http://schemas.openxmlformats.org/officeDocument/2006/relationships/oleObject" Target="../embeddings/oleObject313.bin"/><Relationship Id="rId10" Type="http://schemas.openxmlformats.org/officeDocument/2006/relationships/oleObject" Target="../embeddings/oleObject316.bin"/><Relationship Id="rId4" Type="http://schemas.openxmlformats.org/officeDocument/2006/relationships/image" Target="../media/image316.wmf"/><Relationship Id="rId9" Type="http://schemas.openxmlformats.org/officeDocument/2006/relationships/image" Target="../media/image31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322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2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2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3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34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52.bin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5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58.bin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6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368.bin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7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7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61.png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2319801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2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洛必达法则</a:t>
            </a: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3451647"/>
            <a:ext cx="8103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2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泰勒公式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55576" y="260648"/>
            <a:ext cx="71287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3.2 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未定式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极限   泰勒公式</a:t>
            </a:r>
          </a:p>
        </p:txBody>
      </p:sp>
      <p:sp>
        <p:nvSpPr>
          <p:cNvPr id="8" name="圆角矩形 7">
            <a:hlinkClick r:id="rId5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5917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93750" y="931862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理中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78706"/>
              </p:ext>
            </p:extLst>
          </p:nvPr>
        </p:nvGraphicFramePr>
        <p:xfrm>
          <a:off x="2879725" y="977572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977572"/>
                        <a:ext cx="99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810000" y="93391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换为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74713" y="394811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之一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865312" y="3933825"/>
            <a:ext cx="68111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条件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相应的修改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理仍然成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35107"/>
              </p:ext>
            </p:extLst>
          </p:nvPr>
        </p:nvGraphicFramePr>
        <p:xfrm>
          <a:off x="1749425" y="1858963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858963"/>
                        <a:ext cx="124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29729"/>
              </p:ext>
            </p:extLst>
          </p:nvPr>
        </p:nvGraphicFramePr>
        <p:xfrm>
          <a:off x="3730625" y="1858963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7" imgW="1244520" imgH="469800" progId="Equation.DSMT4">
                  <p:embed/>
                </p:oleObj>
              </mc:Choice>
              <mc:Fallback>
                <p:oleObj name="Equation" r:id="rId7" imgW="1244520" imgH="469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1858963"/>
                        <a:ext cx="124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26809"/>
              </p:ext>
            </p:extLst>
          </p:nvPr>
        </p:nvGraphicFramePr>
        <p:xfrm>
          <a:off x="5594350" y="1935163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9" imgW="1104840" imgH="317160" progId="Equation.DSMT4">
                  <p:embed/>
                </p:oleObj>
              </mc:Choice>
              <mc:Fallback>
                <p:oleObj name="Equation" r:id="rId9" imgW="1104840" imgH="3171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935163"/>
                        <a:ext cx="1104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72270"/>
              </p:ext>
            </p:extLst>
          </p:nvPr>
        </p:nvGraphicFramePr>
        <p:xfrm>
          <a:off x="3746500" y="2941638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1" imgW="1180800" imgH="317160" progId="Equation.DSMT4">
                  <p:embed/>
                </p:oleObj>
              </mc:Choice>
              <mc:Fallback>
                <p:oleObj name="Equation" r:id="rId11" imgW="1180800" imgH="3171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941638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76140"/>
              </p:ext>
            </p:extLst>
          </p:nvPr>
        </p:nvGraphicFramePr>
        <p:xfrm>
          <a:off x="1765300" y="2954338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3" imgW="1295280" imgH="330120" progId="Equation.DSMT4">
                  <p:embed/>
                </p:oleObj>
              </mc:Choice>
              <mc:Fallback>
                <p:oleObj name="Equation" r:id="rId13" imgW="1295280" imgH="3301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954338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7838"/>
            <a:ext cx="1752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55533"/>
              </p:ext>
            </p:extLst>
          </p:nvPr>
        </p:nvGraphicFramePr>
        <p:xfrm>
          <a:off x="2012950" y="446088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46088"/>
                        <a:ext cx="245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17224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89037"/>
              </p:ext>
            </p:extLst>
          </p:nvPr>
        </p:nvGraphicFramePr>
        <p:xfrm>
          <a:off x="6900863" y="444556"/>
          <a:ext cx="695473" cy="80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44556"/>
                        <a:ext cx="695473" cy="8001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95400" y="16843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72096"/>
              </p:ext>
            </p:extLst>
          </p:nvPr>
        </p:nvGraphicFramePr>
        <p:xfrm>
          <a:off x="2362200" y="1409700"/>
          <a:ext cx="1816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7" imgW="1815840" imgH="1168200" progId="Equation.DSMT4">
                  <p:embed/>
                </p:oleObj>
              </mc:Choice>
              <mc:Fallback>
                <p:oleObj name="Equation" r:id="rId7" imgW="1815840" imgH="1168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09700"/>
                        <a:ext cx="1816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36482"/>
              </p:ext>
            </p:extLst>
          </p:nvPr>
        </p:nvGraphicFramePr>
        <p:xfrm>
          <a:off x="4508500" y="1614488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9" imgW="1625400" imgH="914400" progId="Equation.DSMT4">
                  <p:embed/>
                </p:oleObj>
              </mc:Choice>
              <mc:Fallback>
                <p:oleObj name="Equation" r:id="rId9" imgW="1625400" imgH="914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614488"/>
                        <a:ext cx="1625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04699"/>
              </p:ext>
            </p:extLst>
          </p:nvPr>
        </p:nvGraphicFramePr>
        <p:xfrm>
          <a:off x="6324600" y="179070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9070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39750" y="3032125"/>
            <a:ext cx="175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39750" y="42719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366838" y="42640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27229"/>
              </p:ext>
            </p:extLst>
          </p:nvPr>
        </p:nvGraphicFramePr>
        <p:xfrm>
          <a:off x="5158796" y="5338167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796" y="5338167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8600"/>
              </p:ext>
            </p:extLst>
          </p:nvPr>
        </p:nvGraphicFramePr>
        <p:xfrm>
          <a:off x="2432050" y="4062413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5" imgW="1765080" imgH="965160" progId="Equation.DSMT4">
                  <p:embed/>
                </p:oleObj>
              </mc:Choice>
              <mc:Fallback>
                <p:oleObj name="Equation" r:id="rId15" imgW="1765080" imgH="9651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62413"/>
                        <a:ext cx="1765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23489"/>
              </p:ext>
            </p:extLst>
          </p:nvPr>
        </p:nvGraphicFramePr>
        <p:xfrm>
          <a:off x="4635500" y="4067175"/>
          <a:ext cx="266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17" imgW="2666880" imgH="965160" progId="Equation.DSMT4">
                  <p:embed/>
                </p:oleObj>
              </mc:Choice>
              <mc:Fallback>
                <p:oleObj name="Equation" r:id="rId17" imgW="2666880" imgH="9651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067175"/>
                        <a:ext cx="2667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92232"/>
              </p:ext>
            </p:extLst>
          </p:nvPr>
        </p:nvGraphicFramePr>
        <p:xfrm>
          <a:off x="2383846" y="5157192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19" imgW="2552400" imgH="914400" progId="Equation.DSMT4">
                  <p:embed/>
                </p:oleObj>
              </mc:Choice>
              <mc:Fallback>
                <p:oleObj name="Equation" r:id="rId19" imgW="2552400" imgH="914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846" y="5157192"/>
                        <a:ext cx="2552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18716"/>
              </p:ext>
            </p:extLst>
          </p:nvPr>
        </p:nvGraphicFramePr>
        <p:xfrm>
          <a:off x="1693863" y="2719388"/>
          <a:ext cx="43180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21" imgW="1587240" imgH="419040" progId="Equation.DSMT4">
                  <p:embed/>
                </p:oleObj>
              </mc:Choice>
              <mc:Fallback>
                <p:oleObj name="Equation" r:id="rId21" imgW="1587240" imgH="4190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719388"/>
                        <a:ext cx="4318000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01808"/>
              </p:ext>
            </p:extLst>
          </p:nvPr>
        </p:nvGraphicFramePr>
        <p:xfrm>
          <a:off x="7510463" y="2844856"/>
          <a:ext cx="695473" cy="80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2844856"/>
                        <a:ext cx="695473" cy="80016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4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0" grpId="0" build="p" autoUpdateAnimBg="0"/>
      <p:bldP spid="11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 txBox="1">
            <a:spLocks noChangeArrowheads="1"/>
          </p:cNvSpPr>
          <p:nvPr/>
        </p:nvSpPr>
        <p:spPr>
          <a:xfrm>
            <a:off x="762000" y="243807"/>
            <a:ext cx="1600200" cy="53610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说明</a:t>
            </a:r>
            <a:r>
              <a:rPr lang="en-US" altLang="zh-CN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endParaRPr lang="en-US" altLang="zh-CN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1500" y="928687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 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表明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75011"/>
              </p:ext>
            </p:extLst>
          </p:nvPr>
        </p:nvGraphicFramePr>
        <p:xfrm>
          <a:off x="3047625" y="1022523"/>
          <a:ext cx="1210819" cy="35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3" imgW="533160" imgH="152280" progId="Equation.DSMT4">
                  <p:embed/>
                </p:oleObj>
              </mc:Choice>
              <mc:Fallback>
                <p:oleObj name="Equation" r:id="rId3" imgW="533160" imgH="1522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625" y="1022523"/>
                        <a:ext cx="1210819" cy="350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381500" y="94615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74716"/>
              </p:ext>
            </p:extLst>
          </p:nvPr>
        </p:nvGraphicFramePr>
        <p:xfrm>
          <a:off x="1638909" y="1772508"/>
          <a:ext cx="725647" cy="46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909" y="1772508"/>
                        <a:ext cx="725647" cy="468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62000" y="2621856"/>
            <a:ext cx="417004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后者比前者趋于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90829"/>
              </p:ext>
            </p:extLst>
          </p:nvPr>
        </p:nvGraphicFramePr>
        <p:xfrm>
          <a:off x="3416846" y="2705580"/>
          <a:ext cx="552673" cy="33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846" y="2705580"/>
                        <a:ext cx="552673" cy="333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886200" y="2621856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更快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5466"/>
              </p:ext>
            </p:extLst>
          </p:nvPr>
        </p:nvGraphicFramePr>
        <p:xfrm>
          <a:off x="4476750" y="1811090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9" imgW="1536480" imgH="457200" progId="Equation.DSMT4">
                  <p:embed/>
                </p:oleObj>
              </mc:Choice>
              <mc:Fallback>
                <p:oleObj name="Equation" r:id="rId9" imgW="1536480" imgH="457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811090"/>
                        <a:ext cx="153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80257"/>
              </p:ext>
            </p:extLst>
          </p:nvPr>
        </p:nvGraphicFramePr>
        <p:xfrm>
          <a:off x="2622550" y="1790452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11" imgW="1574640" imgH="457200" progId="Equation.DSMT4">
                  <p:embed/>
                </p:oleObj>
              </mc:Choice>
              <mc:Fallback>
                <p:oleObj name="Equation" r:id="rId11" imgW="157464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790452"/>
                        <a:ext cx="157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97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3" grpId="0" animBg="1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2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23528" y="839084"/>
            <a:ext cx="45143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用洛必达法则计算极限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40535"/>
              </p:ext>
            </p:extLst>
          </p:nvPr>
        </p:nvGraphicFramePr>
        <p:xfrm>
          <a:off x="324784" y="1454645"/>
          <a:ext cx="2133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84" y="1454645"/>
                        <a:ext cx="21336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74672"/>
              </p:ext>
            </p:extLst>
          </p:nvPr>
        </p:nvGraphicFramePr>
        <p:xfrm>
          <a:off x="3388822" y="1454645"/>
          <a:ext cx="207168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" name="Equation" r:id="rId5" imgW="2082600" imgH="838080" progId="Equation.DSMT4">
                  <p:embed/>
                </p:oleObj>
              </mc:Choice>
              <mc:Fallback>
                <p:oleObj name="Equation" r:id="rId5" imgW="2082600" imgH="8380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22" y="1454645"/>
                        <a:ext cx="207168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78169"/>
              </p:ext>
            </p:extLst>
          </p:nvPr>
        </p:nvGraphicFramePr>
        <p:xfrm>
          <a:off x="6373456" y="1454645"/>
          <a:ext cx="2422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1" name="Equation" r:id="rId7" imgW="2412720" imgH="888840" progId="Equation.DSMT4">
                  <p:embed/>
                </p:oleObj>
              </mc:Choice>
              <mc:Fallback>
                <p:oleObj name="Equation" r:id="rId7" imgW="2412720" imgH="8888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456" y="1454645"/>
                        <a:ext cx="24225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08898"/>
              </p:ext>
            </p:extLst>
          </p:nvPr>
        </p:nvGraphicFramePr>
        <p:xfrm>
          <a:off x="324784" y="2541175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9" imgW="2120760" imgH="888840" progId="Equation.DSMT4">
                  <p:embed/>
                </p:oleObj>
              </mc:Choice>
              <mc:Fallback>
                <p:oleObj name="Equation" r:id="rId9" imgW="2120760" imgH="8888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84" y="2541175"/>
                        <a:ext cx="212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81573"/>
              </p:ext>
            </p:extLst>
          </p:nvPr>
        </p:nvGraphicFramePr>
        <p:xfrm>
          <a:off x="3388822" y="2541175"/>
          <a:ext cx="29718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11" imgW="2971800" imgH="838080" progId="Equation.DSMT4">
                  <p:embed/>
                </p:oleObj>
              </mc:Choice>
              <mc:Fallback>
                <p:oleObj name="Equation" r:id="rId11" imgW="2971800" imgH="8380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22" y="2541175"/>
                        <a:ext cx="29718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33646"/>
              </p:ext>
            </p:extLst>
          </p:nvPr>
        </p:nvGraphicFramePr>
        <p:xfrm>
          <a:off x="6373456" y="2541175"/>
          <a:ext cx="23129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Equation" r:id="rId13" imgW="2323800" imgH="888840" progId="Equation.DSMT4">
                  <p:embed/>
                </p:oleObj>
              </mc:Choice>
              <mc:Fallback>
                <p:oleObj name="Equation" r:id="rId13" imgW="2323800" imgH="8888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456" y="2541175"/>
                        <a:ext cx="23129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39628"/>
              </p:ext>
            </p:extLst>
          </p:nvPr>
        </p:nvGraphicFramePr>
        <p:xfrm>
          <a:off x="324784" y="3686443"/>
          <a:ext cx="2654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15" imgW="2654280" imgH="838080" progId="Equation.DSMT4">
                  <p:embed/>
                </p:oleObj>
              </mc:Choice>
              <mc:Fallback>
                <p:oleObj name="Equation" r:id="rId15" imgW="2654280" imgH="8380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84" y="3686443"/>
                        <a:ext cx="2654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00641"/>
              </p:ext>
            </p:extLst>
          </p:nvPr>
        </p:nvGraphicFramePr>
        <p:xfrm>
          <a:off x="3388822" y="3694442"/>
          <a:ext cx="199231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Equation" r:id="rId17" imgW="1981080" imgH="838080" progId="Equation.DSMT4">
                  <p:embed/>
                </p:oleObj>
              </mc:Choice>
              <mc:Fallback>
                <p:oleObj name="Equation" r:id="rId17" imgW="1981080" imgH="838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22" y="3694442"/>
                        <a:ext cx="199231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3798"/>
              </p:ext>
            </p:extLst>
          </p:nvPr>
        </p:nvGraphicFramePr>
        <p:xfrm>
          <a:off x="6373456" y="3694442"/>
          <a:ext cx="2524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19" imgW="2514600" imgH="888840" progId="Equation.DSMT4">
                  <p:embed/>
                </p:oleObj>
              </mc:Choice>
              <mc:Fallback>
                <p:oleObj name="Equation" r:id="rId19" imgW="2514600" imgH="8888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456" y="3694442"/>
                        <a:ext cx="25241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58341"/>
              </p:ext>
            </p:extLst>
          </p:nvPr>
        </p:nvGraphicFramePr>
        <p:xfrm>
          <a:off x="324784" y="4774562"/>
          <a:ext cx="2678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21" imgW="2666880" imgH="838080" progId="Equation.DSMT4">
                  <p:embed/>
                </p:oleObj>
              </mc:Choice>
              <mc:Fallback>
                <p:oleObj name="Equation" r:id="rId21" imgW="2666880" imgH="8380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84" y="4774562"/>
                        <a:ext cx="26781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323528" y="573325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8548"/>
              </p:ext>
            </p:extLst>
          </p:nvPr>
        </p:nvGraphicFramePr>
        <p:xfrm>
          <a:off x="756832" y="1390186"/>
          <a:ext cx="2667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23" imgW="266400" imgH="838080" progId="Equation.DSMT4">
                  <p:embed/>
                </p:oleObj>
              </mc:Choice>
              <mc:Fallback>
                <p:oleObj name="Equation" r:id="rId23" imgW="266400" imgH="8380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32" y="1390186"/>
                        <a:ext cx="2667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630"/>
              </p:ext>
            </p:extLst>
          </p:nvPr>
        </p:nvGraphicFramePr>
        <p:xfrm>
          <a:off x="3925184" y="1466270"/>
          <a:ext cx="134938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0" name="Equation" r:id="rId25" imgW="139680" imgH="304560" progId="Equation.DSMT4">
                  <p:embed/>
                </p:oleObj>
              </mc:Choice>
              <mc:Fallback>
                <p:oleObj name="Equation" r:id="rId25" imgW="139680" imgH="30456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184" y="1466270"/>
                        <a:ext cx="134938" cy="29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1116"/>
              </p:ext>
            </p:extLst>
          </p:nvPr>
        </p:nvGraphicFramePr>
        <p:xfrm>
          <a:off x="6661488" y="1390186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1" name="Equation" r:id="rId27" imgW="799920" imgH="444240" progId="Equation.DSMT4">
                  <p:embed/>
                </p:oleObj>
              </mc:Choice>
              <mc:Fallback>
                <p:oleObj name="Equation" r:id="rId27" imgW="799920" imgH="4442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488" y="1390186"/>
                        <a:ext cx="800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68198"/>
              </p:ext>
            </p:extLst>
          </p:nvPr>
        </p:nvGraphicFramePr>
        <p:xfrm>
          <a:off x="684824" y="2542314"/>
          <a:ext cx="381000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29" imgW="380880" imgH="304560" progId="Equation.DSMT4">
                  <p:embed/>
                </p:oleObj>
              </mc:Choice>
              <mc:Fallback>
                <p:oleObj name="Equation" r:id="rId29" imgW="380880" imgH="30456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24" y="2542314"/>
                        <a:ext cx="381000" cy="29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50476"/>
              </p:ext>
            </p:extLst>
          </p:nvPr>
        </p:nvGraphicFramePr>
        <p:xfrm>
          <a:off x="3709160" y="2470306"/>
          <a:ext cx="730251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31" imgW="736560" imgH="241200" progId="Equation.DSMT4">
                  <p:embed/>
                </p:oleObj>
              </mc:Choice>
              <mc:Fallback>
                <p:oleObj name="Equation" r:id="rId31" imgW="736560" imgH="2412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160" y="2470306"/>
                        <a:ext cx="730251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76530"/>
              </p:ext>
            </p:extLst>
          </p:nvPr>
        </p:nvGraphicFramePr>
        <p:xfrm>
          <a:off x="6661488" y="2254282"/>
          <a:ext cx="590551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4" name="Equation" r:id="rId33" imgW="583920" imgH="825480" progId="Equation.DSMT4">
                  <p:embed/>
                </p:oleObj>
              </mc:Choice>
              <mc:Fallback>
                <p:oleObj name="Equation" r:id="rId33" imgW="583920" imgH="825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488" y="2254282"/>
                        <a:ext cx="590551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73880"/>
              </p:ext>
            </p:extLst>
          </p:nvPr>
        </p:nvGraphicFramePr>
        <p:xfrm>
          <a:off x="828840" y="3478418"/>
          <a:ext cx="2667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5" name="Equation" r:id="rId35" imgW="266400" imgH="838080" progId="Equation.DSMT4">
                  <p:embed/>
                </p:oleObj>
              </mc:Choice>
              <mc:Fallback>
                <p:oleObj name="Equation" r:id="rId35" imgW="266400" imgH="838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40" y="3478418"/>
                        <a:ext cx="2667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96877"/>
              </p:ext>
            </p:extLst>
          </p:nvPr>
        </p:nvGraphicFramePr>
        <p:xfrm>
          <a:off x="3853176" y="3694442"/>
          <a:ext cx="198438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6" name="Equation" r:id="rId37" imgW="203040" imgH="317160" progId="Equation.DSMT4">
                  <p:embed/>
                </p:oleObj>
              </mc:Choice>
              <mc:Fallback>
                <p:oleObj name="Equation" r:id="rId37" imgW="203040" imgH="3171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176" y="3694442"/>
                        <a:ext cx="198438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78724"/>
              </p:ext>
            </p:extLst>
          </p:nvPr>
        </p:nvGraphicFramePr>
        <p:xfrm>
          <a:off x="6805504" y="3766450"/>
          <a:ext cx="198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7" name="Equation" r:id="rId39" imgW="203040" imgH="317160" progId="Equation.DSMT4">
                  <p:embed/>
                </p:oleObj>
              </mc:Choice>
              <mc:Fallback>
                <p:oleObj name="Equation" r:id="rId39" imgW="203040" imgH="31716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504" y="3766450"/>
                        <a:ext cx="1984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5274"/>
              </p:ext>
            </p:extLst>
          </p:nvPr>
        </p:nvGraphicFramePr>
        <p:xfrm>
          <a:off x="972856" y="4774562"/>
          <a:ext cx="1349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" name="Equation" r:id="rId40" imgW="139680" imgH="304560" progId="Equation.DSMT4">
                  <p:embed/>
                </p:oleObj>
              </mc:Choice>
              <mc:Fallback>
                <p:oleObj name="Equation" r:id="rId40" imgW="139680" imgH="30456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56" y="4774562"/>
                        <a:ext cx="13493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2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8540"/>
              </p:ext>
            </p:extLst>
          </p:nvPr>
        </p:nvGraphicFramePr>
        <p:xfrm>
          <a:off x="2154238" y="72231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722313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35256"/>
              </p:ext>
            </p:extLst>
          </p:nvPr>
        </p:nvGraphicFramePr>
        <p:xfrm>
          <a:off x="3021013" y="760413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5" imgW="990360" imgH="317160" progId="Equation.DSMT4">
                  <p:embed/>
                </p:oleObj>
              </mc:Choice>
              <mc:Fallback>
                <p:oleObj name="Equation" r:id="rId5" imgW="990360" imgH="31716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760413"/>
                        <a:ext cx="990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67286"/>
              </p:ext>
            </p:extLst>
          </p:nvPr>
        </p:nvGraphicFramePr>
        <p:xfrm>
          <a:off x="4202113" y="690563"/>
          <a:ext cx="44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7" imgW="444240" imgH="457200" progId="Equation.DSMT4">
                  <p:embed/>
                </p:oleObj>
              </mc:Choice>
              <mc:Fallback>
                <p:oleObj name="Equation" r:id="rId7" imgW="444240" imgH="457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690563"/>
                        <a:ext cx="444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26026"/>
              </p:ext>
            </p:extLst>
          </p:nvPr>
        </p:nvGraphicFramePr>
        <p:xfrm>
          <a:off x="4894263" y="69056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9" imgW="431640" imgH="457200" progId="Equation.DSMT4">
                  <p:embed/>
                </p:oleObj>
              </mc:Choice>
              <mc:Fallback>
                <p:oleObj name="Equation" r:id="rId9" imgW="431640" imgH="457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690563"/>
                        <a:ext cx="43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04915"/>
              </p:ext>
            </p:extLst>
          </p:nvPr>
        </p:nvGraphicFramePr>
        <p:xfrm>
          <a:off x="5541963" y="690563"/>
          <a:ext cx="74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11" imgW="749160" imgH="457200" progId="Equation.DSMT4">
                  <p:embed/>
                </p:oleObj>
              </mc:Choice>
              <mc:Fallback>
                <p:oleObj name="Equation" r:id="rId11" imgW="749160" imgH="457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690563"/>
                        <a:ext cx="74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3057" y="1154113"/>
            <a:ext cx="1982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解决方法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43844" y="1749425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通分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467644" y="2282825"/>
            <a:ext cx="1143000" cy="533400"/>
            <a:chOff x="864" y="1248"/>
            <a:chExt cx="720" cy="336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864" y="1248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86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转化</a:t>
              </a:r>
            </a:p>
          </p:txBody>
        </p:sp>
      </p:grp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2610644" y="1825625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2610644" y="2282825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3067844" y="1292225"/>
            <a:ext cx="457200" cy="1981200"/>
            <a:chOff x="1920" y="720"/>
            <a:chExt cx="288" cy="1248"/>
          </a:xfrm>
        </p:grpSpPr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920" y="720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1994" y="723"/>
            <a:ext cx="15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3" name="Equation" r:id="rId13" imgW="269280" imgH="985680" progId="Equation.3">
                    <p:embed/>
                  </p:oleObj>
                </mc:Choice>
                <mc:Fallback>
                  <p:oleObj name="Equation" r:id="rId13" imgW="269280" imgH="985680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723"/>
                          <a:ext cx="152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920" y="1392"/>
              <a:ext cx="288" cy="57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1979" y="1395"/>
            <a:ext cx="209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4" name="Equation" r:id="rId15" imgW="381240" imgH="985680" progId="Equation.3">
                    <p:embed/>
                  </p:oleObj>
                </mc:Choice>
                <mc:Fallback>
                  <p:oleObj name="Equation" r:id="rId15" imgW="381240" imgH="985680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395"/>
                          <a:ext cx="209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5277644" y="1978025"/>
            <a:ext cx="914400" cy="533400"/>
            <a:chOff x="3312" y="1152"/>
            <a:chExt cx="576" cy="336"/>
          </a:xfrm>
        </p:grpSpPr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312" y="1152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366" y="1186"/>
            <a:ext cx="49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5" name="Equation" r:id="rId17" imgW="304560" imgH="177480" progId="Equation.DSMT4">
                    <p:embed/>
                  </p:oleObj>
                </mc:Choice>
                <mc:Fallback>
                  <p:oleObj name="Equation" r:id="rId17" imgW="304560" imgH="17748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186"/>
                          <a:ext cx="49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058444" y="1763713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取倒数</a:t>
            </a: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3982244" y="2282825"/>
            <a:ext cx="1258888" cy="533400"/>
            <a:chOff x="2448" y="1248"/>
            <a:chExt cx="793" cy="336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2448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544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转化</a:t>
              </a:r>
            </a:p>
          </p:txBody>
        </p:sp>
      </p:grp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3601244" y="2282825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601244" y="1825625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8020844" y="1322388"/>
            <a:ext cx="685800" cy="1844675"/>
            <a:chOff x="5088" y="739"/>
            <a:chExt cx="432" cy="1162"/>
          </a:xfrm>
        </p:grpSpPr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5089" y="739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5229" y="796"/>
            <a:ext cx="18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6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796"/>
                          <a:ext cx="187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5089" y="1171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5245" y="1204"/>
            <a:ext cx="21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7" name="Equation" r:id="rId21" imgW="164880" imgH="190440" progId="Equation.DSMT4">
                    <p:embed/>
                  </p:oleObj>
                </mc:Choice>
                <mc:Fallback>
                  <p:oleObj name="Equation" r:id="rId21" imgW="164880" imgH="19044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1204"/>
                          <a:ext cx="21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5088" y="1584"/>
              <a:ext cx="431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5183" y="1612"/>
            <a:ext cx="25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8" name="Equation" r:id="rId23" imgW="203040" imgH="190440" progId="Equation.DSMT4">
                    <p:embed/>
                  </p:oleObj>
                </mc:Choice>
                <mc:Fallback>
                  <p:oleObj name="Equation" r:id="rId23" imgW="203040" imgH="190440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612"/>
                          <a:ext cx="25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6268244" y="1749425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取对数</a:t>
            </a:r>
          </a:p>
        </p:txBody>
      </p: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6268244" y="2282825"/>
            <a:ext cx="1143000" cy="533400"/>
            <a:chOff x="3840" y="1248"/>
            <a:chExt cx="793" cy="336"/>
          </a:xfrm>
        </p:grpSpPr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3840" y="1248"/>
              <a:ext cx="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rgbClr val="0033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转化</a:t>
              </a:r>
            </a:p>
          </p:txBody>
        </p:sp>
      </p:grpSp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7487444" y="1749425"/>
            <a:ext cx="457200" cy="1066800"/>
            <a:chOff x="4656" y="912"/>
            <a:chExt cx="288" cy="672"/>
          </a:xfrm>
        </p:grpSpPr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4656" y="912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4656" y="1248"/>
              <a:ext cx="28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4656" y="124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00844" y="3513138"/>
            <a:ext cx="1776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04869"/>
              </p:ext>
            </p:extLst>
          </p:nvPr>
        </p:nvGraphicFramePr>
        <p:xfrm>
          <a:off x="1754188" y="3584575"/>
          <a:ext cx="269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25" imgW="2692080" imgH="596880" progId="Equation.DSMT4">
                  <p:embed/>
                </p:oleObj>
              </mc:Choice>
              <mc:Fallback>
                <p:oleObj name="Equation" r:id="rId25" imgW="2692080" imgH="5968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84575"/>
                        <a:ext cx="2692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5434"/>
              </p:ext>
            </p:extLst>
          </p:nvPr>
        </p:nvGraphicFramePr>
        <p:xfrm>
          <a:off x="6948264" y="3545672"/>
          <a:ext cx="1144091" cy="50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27" imgW="495000" imgH="215640" progId="Equation.DSMT4">
                  <p:embed/>
                </p:oleObj>
              </mc:Choice>
              <mc:Fallback>
                <p:oleObj name="Equation" r:id="rId27" imgW="495000" imgH="2156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545672"/>
                        <a:ext cx="1144091" cy="5013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492919" y="4460875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82959"/>
              </p:ext>
            </p:extLst>
          </p:nvPr>
        </p:nvGraphicFramePr>
        <p:xfrm>
          <a:off x="2116138" y="4371975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29" imgW="1460160" imgH="838080" progId="Equation.DSMT4">
                  <p:embed/>
                </p:oleObj>
              </mc:Choice>
              <mc:Fallback>
                <p:oleObj name="Equation" r:id="rId29" imgW="1460160" imgH="8380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371975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87199"/>
              </p:ext>
            </p:extLst>
          </p:nvPr>
        </p:nvGraphicFramePr>
        <p:xfrm>
          <a:off x="3944938" y="4276725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31" imgW="2031840" imgH="914400" progId="Equation.DSMT4">
                  <p:embed/>
                </p:oleObj>
              </mc:Choice>
              <mc:Fallback>
                <p:oleObj name="Equation" r:id="rId31" imgW="2031840" imgH="914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276725"/>
                        <a:ext cx="203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94821"/>
              </p:ext>
            </p:extLst>
          </p:nvPr>
        </p:nvGraphicFramePr>
        <p:xfrm>
          <a:off x="4059238" y="5673725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Equation" r:id="rId33" imgW="495000" imgH="393480" progId="Equation.DSMT4">
                  <p:embed/>
                </p:oleObj>
              </mc:Choice>
              <mc:Fallback>
                <p:oleObj name="Equation" r:id="rId33" imgW="49500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5673725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46946"/>
              </p:ext>
            </p:extLst>
          </p:nvPr>
        </p:nvGraphicFramePr>
        <p:xfrm>
          <a:off x="2128838" y="5381625"/>
          <a:ext cx="173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" name="Equation" r:id="rId35" imgW="1739880" imgH="888840" progId="Equation.DSMT4">
                  <p:embed/>
                </p:oleObj>
              </mc:Choice>
              <mc:Fallback>
                <p:oleObj name="Equation" r:id="rId35" imgW="1739880" imgH="8888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381625"/>
                        <a:ext cx="1739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8"/>
          <p:cNvGrpSpPr>
            <a:grpSpLocks/>
          </p:cNvGrpSpPr>
          <p:nvPr/>
        </p:nvGrpSpPr>
        <p:grpSpPr bwMode="auto">
          <a:xfrm>
            <a:off x="397670" y="2012950"/>
            <a:ext cx="1028700" cy="533400"/>
            <a:chOff x="238" y="1174"/>
            <a:chExt cx="648" cy="336"/>
          </a:xfrm>
        </p:grpSpPr>
        <p:graphicFrame>
          <p:nvGraphicFramePr>
            <p:cNvPr id="53" name="Object 59"/>
            <p:cNvGraphicFramePr>
              <a:graphicFrameLocks noChangeAspect="1"/>
            </p:cNvGraphicFramePr>
            <p:nvPr/>
          </p:nvGraphicFramePr>
          <p:xfrm>
            <a:off x="238" y="1250"/>
            <a:ext cx="64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" name="Equation" r:id="rId37" imgW="393480" imgH="126720" progId="Equation.DSMT4">
                    <p:embed/>
                  </p:oleObj>
                </mc:Choice>
                <mc:Fallback>
                  <p:oleObj name="Equation" r:id="rId37" imgW="393480" imgH="12672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" y="1250"/>
                          <a:ext cx="648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60"/>
            <p:cNvSpPr>
              <a:spLocks noChangeArrowheads="1"/>
            </p:cNvSpPr>
            <p:nvPr/>
          </p:nvSpPr>
          <p:spPr bwMode="auto">
            <a:xfrm>
              <a:off x="240" y="1174"/>
              <a:ext cx="612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1022648" y="62925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其它类型的未定式的极限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864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3" grpId="0" animBg="1"/>
      <p:bldP spid="14" grpId="0" animBg="1"/>
      <p:bldP spid="23" grpId="0" autoUpdateAnimBg="0"/>
      <p:bldP spid="27" grpId="0" animBg="1"/>
      <p:bldP spid="28" grpId="0" animBg="1"/>
      <p:bldP spid="36" grpId="0" autoUpdateAnimBg="0"/>
      <p:bldP spid="44" grpId="0" autoUpdateAnimBg="0"/>
      <p:bldP spid="4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12506"/>
              </p:ext>
            </p:extLst>
          </p:nvPr>
        </p:nvGraphicFramePr>
        <p:xfrm>
          <a:off x="5652120" y="404664"/>
          <a:ext cx="1136359" cy="40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4664"/>
                        <a:ext cx="1136359" cy="4044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80406"/>
              </p:ext>
            </p:extLst>
          </p:nvPr>
        </p:nvGraphicFramePr>
        <p:xfrm>
          <a:off x="1809428" y="396814"/>
          <a:ext cx="250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5" imgW="2501640" imgH="622080" progId="Equation.DSMT4">
                  <p:embed/>
                </p:oleObj>
              </mc:Choice>
              <mc:Fallback>
                <p:oleObj name="Equation" r:id="rId5" imgW="2501640" imgH="6220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28" y="396814"/>
                        <a:ext cx="2501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8471" y="149984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06673"/>
              </p:ext>
            </p:extLst>
          </p:nvPr>
        </p:nvGraphicFramePr>
        <p:xfrm>
          <a:off x="1949693" y="1335162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7" imgW="2844720" imgH="838080" progId="Equation.DSMT4">
                  <p:embed/>
                </p:oleObj>
              </mc:Choice>
              <mc:Fallback>
                <p:oleObj name="Equation" r:id="rId7" imgW="284472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693" y="1335162"/>
                        <a:ext cx="284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65671"/>
              </p:ext>
            </p:extLst>
          </p:nvPr>
        </p:nvGraphicFramePr>
        <p:xfrm>
          <a:off x="5061193" y="1335162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9" imgW="1942920" imgH="838080" progId="Equation.DSMT4">
                  <p:embed/>
                </p:oleObj>
              </mc:Choice>
              <mc:Fallback>
                <p:oleObj name="Equation" r:id="rId9" imgW="1942920" imgH="8380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93" y="1335162"/>
                        <a:ext cx="194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48397"/>
              </p:ext>
            </p:extLst>
          </p:nvPr>
        </p:nvGraphicFramePr>
        <p:xfrm>
          <a:off x="1975093" y="247816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11" imgW="1803240" imgH="838080" progId="Equation.DSMT4">
                  <p:embed/>
                </p:oleObj>
              </mc:Choice>
              <mc:Fallback>
                <p:oleObj name="Equation" r:id="rId11" imgW="1803240" imgH="8380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93" y="2478162"/>
                        <a:ext cx="180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11803"/>
              </p:ext>
            </p:extLst>
          </p:nvPr>
        </p:nvGraphicFramePr>
        <p:xfrm>
          <a:off x="3911843" y="2636912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843" y="2636912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408471" y="341465"/>
            <a:ext cx="1371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08471" y="3576092"/>
            <a:ext cx="1447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98176"/>
              </p:ext>
            </p:extLst>
          </p:nvPr>
        </p:nvGraphicFramePr>
        <p:xfrm>
          <a:off x="1809488" y="3576092"/>
          <a:ext cx="101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15" imgW="1015920" imgH="596880" progId="Equation.DSMT4">
                  <p:embed/>
                </p:oleObj>
              </mc:Choice>
              <mc:Fallback>
                <p:oleObj name="Equation" r:id="rId15" imgW="1015920" imgH="5968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88" y="3576092"/>
                        <a:ext cx="1016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86803"/>
              </p:ext>
            </p:extLst>
          </p:nvPr>
        </p:nvGraphicFramePr>
        <p:xfrm>
          <a:off x="5387975" y="3822700"/>
          <a:ext cx="689520" cy="42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822700"/>
                        <a:ext cx="689520" cy="4275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08471" y="4642892"/>
            <a:ext cx="157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2087"/>
              </p:ext>
            </p:extLst>
          </p:nvPr>
        </p:nvGraphicFramePr>
        <p:xfrm>
          <a:off x="1205301" y="4652129"/>
          <a:ext cx="95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9" imgW="952200" imgH="596880" progId="Equation.DSMT4">
                  <p:embed/>
                </p:oleObj>
              </mc:Choice>
              <mc:Fallback>
                <p:oleObj name="Equation" r:id="rId19" imgW="952200" imgH="5968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301" y="4652129"/>
                        <a:ext cx="95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25912"/>
              </p:ext>
            </p:extLst>
          </p:nvPr>
        </p:nvGraphicFramePr>
        <p:xfrm>
          <a:off x="2348343" y="4717083"/>
          <a:ext cx="147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21" imgW="1473120" imgH="596880" progId="Equation.DSMT4">
                  <p:embed/>
                </p:oleObj>
              </mc:Choice>
              <mc:Fallback>
                <p:oleObj name="Equation" r:id="rId21" imgW="1473120" imgH="5968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43" y="4717083"/>
                        <a:ext cx="1473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35511"/>
              </p:ext>
            </p:extLst>
          </p:nvPr>
        </p:nvGraphicFramePr>
        <p:xfrm>
          <a:off x="4664059" y="4772944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23" imgW="583920" imgH="380880" progId="Equation.DSMT4">
                  <p:embed/>
                </p:oleObj>
              </mc:Choice>
              <mc:Fallback>
                <p:oleObj name="Equation" r:id="rId23" imgW="583920" imgH="3808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59" y="4772944"/>
                        <a:ext cx="58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45530"/>
              </p:ext>
            </p:extLst>
          </p:nvPr>
        </p:nvGraphicFramePr>
        <p:xfrm>
          <a:off x="5384139" y="4853046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25" imgW="431640" imgH="393480" progId="Equation.DSMT4">
                  <p:embed/>
                </p:oleObj>
              </mc:Choice>
              <mc:Fallback>
                <p:oleObj name="Equation" r:id="rId25" imgW="431640" imgH="393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139" y="4853046"/>
                        <a:ext cx="43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0">
            <a:hlinkClick r:id="rId2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47835" y="5391929"/>
            <a:ext cx="2120900" cy="468312"/>
          </a:xfrm>
          <a:prstGeom prst="actionButtonBlank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利用 例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2935867" y="5359067"/>
            <a:ext cx="176226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41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 build="p" autoUpdateAnimBg="0"/>
      <p:bldP spid="13" grpId="0" autoUpdateAnimBg="0"/>
      <p:bldP spid="18" grpId="0" animBg="1" autoUpdateAnimBg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 bwMode="auto">
          <a:xfrm>
            <a:off x="683568" y="260648"/>
            <a:ext cx="2347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计算极限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1695"/>
              </p:ext>
            </p:extLst>
          </p:nvPr>
        </p:nvGraphicFramePr>
        <p:xfrm>
          <a:off x="539552" y="854845"/>
          <a:ext cx="3517901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3" imgW="3517560" imgH="596880" progId="Equation.DSMT4">
                  <p:embed/>
                </p:oleObj>
              </mc:Choice>
              <mc:Fallback>
                <p:oleObj name="Equation" r:id="rId3" imgW="3517560" imgH="5968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54845"/>
                        <a:ext cx="3517901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21116"/>
              </p:ext>
            </p:extLst>
          </p:nvPr>
        </p:nvGraphicFramePr>
        <p:xfrm>
          <a:off x="5004048" y="620688"/>
          <a:ext cx="2803526" cy="107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5" imgW="2793960" imgH="1066680" progId="Equation.DSMT4">
                  <p:embed/>
                </p:oleObj>
              </mc:Choice>
              <mc:Fallback>
                <p:oleObj name="Equation" r:id="rId5" imgW="2793960" imgH="10666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620688"/>
                        <a:ext cx="2803526" cy="1073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76584"/>
              </p:ext>
            </p:extLst>
          </p:nvPr>
        </p:nvGraphicFramePr>
        <p:xfrm>
          <a:off x="539552" y="1628800"/>
          <a:ext cx="293687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7" imgW="2946240" imgH="939600" progId="Equation.DSMT4">
                  <p:embed/>
                </p:oleObj>
              </mc:Choice>
              <mc:Fallback>
                <p:oleObj name="Equation" r:id="rId7" imgW="2946240" imgH="9396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28800"/>
                        <a:ext cx="2936876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68354"/>
              </p:ext>
            </p:extLst>
          </p:nvPr>
        </p:nvGraphicFramePr>
        <p:xfrm>
          <a:off x="5004048" y="1685950"/>
          <a:ext cx="3159125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9" imgW="3149280" imgH="825480" progId="Equation.DSMT4">
                  <p:embed/>
                </p:oleObj>
              </mc:Choice>
              <mc:Fallback>
                <p:oleObj name="Equation" r:id="rId9" imgW="3149280" imgH="825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85950"/>
                        <a:ext cx="3159125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683568" y="256490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1589585" y="2564904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化作除式的极限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143355" y="3314921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☆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47847"/>
              </p:ext>
            </p:extLst>
          </p:nvPr>
        </p:nvGraphicFramePr>
        <p:xfrm>
          <a:off x="1451653" y="3278081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11" imgW="1765080" imgH="596880" progId="Equation.DSMT4">
                  <p:embed/>
                </p:oleObj>
              </mc:Choice>
              <mc:Fallback>
                <p:oleObj name="Equation" r:id="rId11" imgW="1765080" imgH="5968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53" y="3278081"/>
                        <a:ext cx="176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1259632" y="4293096"/>
            <a:ext cx="4152099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记住上面这个结果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45268"/>
              </p:ext>
            </p:extLst>
          </p:nvPr>
        </p:nvGraphicFramePr>
        <p:xfrm>
          <a:off x="4572000" y="2826185"/>
          <a:ext cx="1993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13" imgW="1993680" imgH="1244520" progId="Equation.DSMT4">
                  <p:embed/>
                </p:oleObj>
              </mc:Choice>
              <mc:Fallback>
                <p:oleObj name="Equation" r:id="rId13" imgW="1993680" imgH="12445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26185"/>
                        <a:ext cx="19939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99795"/>
              </p:ext>
            </p:extLst>
          </p:nvPr>
        </p:nvGraphicFramePr>
        <p:xfrm>
          <a:off x="3256406" y="3157431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5" imgW="1168200" imgH="838080" progId="Equation.DSMT4">
                  <p:embed/>
                </p:oleObj>
              </mc:Choice>
              <mc:Fallback>
                <p:oleObj name="Equation" r:id="rId15" imgW="1168200" imgH="838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406" y="3157431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70890"/>
              </p:ext>
            </p:extLst>
          </p:nvPr>
        </p:nvGraphicFramePr>
        <p:xfrm>
          <a:off x="6588224" y="3212976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17" imgW="1866600" imgH="888840" progId="Equation.DSMT4">
                  <p:embed/>
                </p:oleObj>
              </mc:Choice>
              <mc:Fallback>
                <p:oleObj name="Equation" r:id="rId17" imgW="1866600" imgH="8888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212976"/>
                        <a:ext cx="186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80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01595" y="620688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13340"/>
              </p:ext>
            </p:extLst>
          </p:nvPr>
        </p:nvGraphicFramePr>
        <p:xfrm>
          <a:off x="1403648" y="340542"/>
          <a:ext cx="22971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3" imgW="2298600" imgH="1066680" progId="Equation.DSMT4">
                  <p:embed/>
                </p:oleObj>
              </mc:Choice>
              <mc:Fallback>
                <p:oleObj name="Equation" r:id="rId3" imgW="2298600" imgH="10666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0542"/>
                        <a:ext cx="2297113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22349"/>
              </p:ext>
            </p:extLst>
          </p:nvPr>
        </p:nvGraphicFramePr>
        <p:xfrm>
          <a:off x="5364088" y="411376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5" imgW="1612800" imgH="888840" progId="Equation.DSMT4">
                  <p:embed/>
                </p:oleObj>
              </mc:Choice>
              <mc:Fallback>
                <p:oleObj name="Equation" r:id="rId5" imgW="1612800" imgH="8888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1376"/>
                        <a:ext cx="161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835645"/>
              </p:ext>
            </p:extLst>
          </p:nvPr>
        </p:nvGraphicFramePr>
        <p:xfrm>
          <a:off x="1749088" y="1530370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7" imgW="2565360" imgH="876240" progId="Equation.DSMT4">
                  <p:embed/>
                </p:oleObj>
              </mc:Choice>
              <mc:Fallback>
                <p:oleObj name="Equation" r:id="rId7" imgW="2565360" imgH="8762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088" y="1530370"/>
                        <a:ext cx="2565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5364088" y="1412776"/>
            <a:ext cx="2348720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合了换元法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517079" y="2750340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47652"/>
              </p:ext>
            </p:extLst>
          </p:nvPr>
        </p:nvGraphicFramePr>
        <p:xfrm>
          <a:off x="1777407" y="2549390"/>
          <a:ext cx="2176463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9" imgW="2184120" imgH="939600" progId="Equation.DSMT4">
                  <p:embed/>
                </p:oleObj>
              </mc:Choice>
              <mc:Fallback>
                <p:oleObj name="Equation" r:id="rId9" imgW="2184120" imgH="939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407" y="2549390"/>
                        <a:ext cx="2176463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82194"/>
              </p:ext>
            </p:extLst>
          </p:nvPr>
        </p:nvGraphicFramePr>
        <p:xfrm>
          <a:off x="4076229" y="2564904"/>
          <a:ext cx="2019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11" imgW="2019240" imgH="1066680" progId="Equation.DSMT4">
                  <p:embed/>
                </p:oleObj>
              </mc:Choice>
              <mc:Fallback>
                <p:oleObj name="Equation" r:id="rId11" imgW="2019240" imgH="10666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229" y="2564904"/>
                        <a:ext cx="2019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84395"/>
              </p:ext>
            </p:extLst>
          </p:nvPr>
        </p:nvGraphicFramePr>
        <p:xfrm>
          <a:off x="6164461" y="256745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13" imgW="2057400" imgH="888840" progId="Equation.DSMT4">
                  <p:embed/>
                </p:oleObj>
              </mc:Choice>
              <mc:Fallback>
                <p:oleObj name="Equation" r:id="rId13" imgW="2057400" imgH="8888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461" y="2567450"/>
                        <a:ext cx="205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79375"/>
              </p:ext>
            </p:extLst>
          </p:nvPr>
        </p:nvGraphicFramePr>
        <p:xfrm>
          <a:off x="4076229" y="3645024"/>
          <a:ext cx="1516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Equation" r:id="rId15" imgW="1523880" imgH="888840" progId="Equation.DSMT4">
                  <p:embed/>
                </p:oleObj>
              </mc:Choice>
              <mc:Fallback>
                <p:oleObj name="Equation" r:id="rId15" imgW="1523880" imgH="8888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229" y="3645024"/>
                        <a:ext cx="1516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19506"/>
              </p:ext>
            </p:extLst>
          </p:nvPr>
        </p:nvGraphicFramePr>
        <p:xfrm>
          <a:off x="5804421" y="3717032"/>
          <a:ext cx="520700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Equation" r:id="rId17" imgW="520560" imgH="825480" progId="Equation.DSMT4">
                  <p:embed/>
                </p:oleObj>
              </mc:Choice>
              <mc:Fallback>
                <p:oleObj name="Equation" r:id="rId17" imgW="520560" imgH="825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421" y="3717032"/>
                        <a:ext cx="520700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517079" y="4656504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3321"/>
              </p:ext>
            </p:extLst>
          </p:nvPr>
        </p:nvGraphicFramePr>
        <p:xfrm>
          <a:off x="1583473" y="4649186"/>
          <a:ext cx="2368551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" name="Equation" r:id="rId19" imgW="2361960" imgH="825480" progId="Equation.DSMT4">
                  <p:embed/>
                </p:oleObj>
              </mc:Choice>
              <mc:Fallback>
                <p:oleObj name="Equation" r:id="rId19" imgW="2361960" imgH="825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73" y="4649186"/>
                        <a:ext cx="2368551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35063"/>
              </p:ext>
            </p:extLst>
          </p:nvPr>
        </p:nvGraphicFramePr>
        <p:xfrm>
          <a:off x="4017927" y="4554249"/>
          <a:ext cx="17557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" name="Equation" r:id="rId21" imgW="1752480" imgH="1257120" progId="Equation.DSMT4">
                  <p:embed/>
                </p:oleObj>
              </mc:Choice>
              <mc:Fallback>
                <p:oleObj name="Equation" r:id="rId21" imgW="1752480" imgH="12571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27" y="4554249"/>
                        <a:ext cx="175577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87787"/>
              </p:ext>
            </p:extLst>
          </p:nvPr>
        </p:nvGraphicFramePr>
        <p:xfrm>
          <a:off x="5814757" y="4581128"/>
          <a:ext cx="2755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23" imgW="2755800" imgH="1358640" progId="Equation.DSMT4">
                  <p:embed/>
                </p:oleObj>
              </mc:Choice>
              <mc:Fallback>
                <p:oleObj name="Equation" r:id="rId23" imgW="2755800" imgH="13586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757" y="4581128"/>
                        <a:ext cx="27559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29725"/>
              </p:ext>
            </p:extLst>
          </p:nvPr>
        </p:nvGraphicFramePr>
        <p:xfrm>
          <a:off x="3635896" y="5733256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25" imgW="558720" imgH="838080" progId="Equation.DSMT4">
                  <p:embed/>
                </p:oleObj>
              </mc:Choice>
              <mc:Fallback>
                <p:oleObj name="Equation" r:id="rId25" imgW="558720" imgH="8380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733256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517079" y="3861048"/>
            <a:ext cx="3500848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合等价无穷小替换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04737"/>
              </p:ext>
            </p:extLst>
          </p:nvPr>
        </p:nvGraphicFramePr>
        <p:xfrm>
          <a:off x="3822700" y="133194"/>
          <a:ext cx="1498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27" imgW="1498320" imgH="1562040" progId="Equation.DSMT4">
                  <p:embed/>
                </p:oleObj>
              </mc:Choice>
              <mc:Fallback>
                <p:oleObj name="Equation" r:id="rId27" imgW="1498320" imgH="15620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33194"/>
                        <a:ext cx="14986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64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/>
      <p:bldP spid="19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83568" y="522258"/>
            <a:ext cx="2707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华文宋体"/>
                <a:ea typeface="华文宋体"/>
                <a:cs typeface="Times New Roman" pitchFamily="18" charset="0"/>
              </a:rPr>
              <a:t>☆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 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计算极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63678"/>
              </p:ext>
            </p:extLst>
          </p:nvPr>
        </p:nvGraphicFramePr>
        <p:xfrm>
          <a:off x="3391361" y="285393"/>
          <a:ext cx="1758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3" imgW="1752480" imgH="1002960" progId="Equation.DSMT4">
                  <p:embed/>
                </p:oleObj>
              </mc:Choice>
              <mc:Fallback>
                <p:oleObj name="Equation" r:id="rId3" imgW="1752480" imgH="10029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361" y="285393"/>
                        <a:ext cx="17589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98901" y="163182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43162"/>
              </p:ext>
            </p:extLst>
          </p:nvPr>
        </p:nvGraphicFramePr>
        <p:xfrm>
          <a:off x="1475656" y="1366778"/>
          <a:ext cx="20558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5" imgW="2057400" imgH="1002960" progId="Equation.DSMT4">
                  <p:embed/>
                </p:oleObj>
              </mc:Choice>
              <mc:Fallback>
                <p:oleObj name="Equation" r:id="rId5" imgW="2057400" imgH="1002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66778"/>
                        <a:ext cx="205581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03395"/>
              </p:ext>
            </p:extLst>
          </p:nvPr>
        </p:nvGraphicFramePr>
        <p:xfrm>
          <a:off x="3563888" y="1419488"/>
          <a:ext cx="336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7" imgW="3365280" imgH="888840" progId="Equation.DSMT4">
                  <p:embed/>
                </p:oleObj>
              </mc:Choice>
              <mc:Fallback>
                <p:oleObj name="Equation" r:id="rId7" imgW="3365280" imgH="8888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19488"/>
                        <a:ext cx="336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48926"/>
              </p:ext>
            </p:extLst>
          </p:nvPr>
        </p:nvGraphicFramePr>
        <p:xfrm>
          <a:off x="3203848" y="2636912"/>
          <a:ext cx="251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9" imgW="2514600" imgH="825480" progId="Equation.DSMT4">
                  <p:embed/>
                </p:oleObj>
              </mc:Choice>
              <mc:Fallback>
                <p:oleObj name="Equation" r:id="rId9" imgW="2514600" imgH="825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36912"/>
                        <a:ext cx="2514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698901" y="3861048"/>
            <a:ext cx="3430747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经验：记住这个结果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29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58221" y="1412776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. 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讨论函数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26307"/>
              </p:ext>
            </p:extLst>
          </p:nvPr>
        </p:nvGraphicFramePr>
        <p:xfrm>
          <a:off x="3184875" y="544825"/>
          <a:ext cx="4119562" cy="23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3" imgW="4127400" imgH="2565360" progId="Equation.DSMT4">
                  <p:embed/>
                </p:oleObj>
              </mc:Choice>
              <mc:Fallback>
                <p:oleObj name="Equation" r:id="rId3" imgW="4127400" imgH="25653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75" y="544825"/>
                        <a:ext cx="4119562" cy="2308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58221" y="2857844"/>
            <a:ext cx="4057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的连续性．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658221" y="393305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73332"/>
              </p:ext>
            </p:extLst>
          </p:nvPr>
        </p:nvGraphicFramePr>
        <p:xfrm>
          <a:off x="1529906" y="3340051"/>
          <a:ext cx="325811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5" imgW="3822480" imgH="1701720" progId="Equation.DSMT4">
                  <p:embed/>
                </p:oleObj>
              </mc:Choice>
              <mc:Fallback>
                <p:oleObj name="Equation" r:id="rId5" imgW="3822480" imgH="17017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06" y="3340051"/>
                        <a:ext cx="3258118" cy="170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76870"/>
              </p:ext>
            </p:extLst>
          </p:nvPr>
        </p:nvGraphicFramePr>
        <p:xfrm>
          <a:off x="4860032" y="3573016"/>
          <a:ext cx="2247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7" imgW="2247840" imgH="1066680" progId="Equation.DSMT4">
                  <p:embed/>
                </p:oleObj>
              </mc:Choice>
              <mc:Fallback>
                <p:oleObj name="Equation" r:id="rId7" imgW="2247840" imgH="10666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73016"/>
                        <a:ext cx="2247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18924"/>
              </p:ext>
            </p:extLst>
          </p:nvPr>
        </p:nvGraphicFramePr>
        <p:xfrm>
          <a:off x="7092280" y="3864466"/>
          <a:ext cx="179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9" imgW="1790640" imgH="660240" progId="Equation.DSMT4">
                  <p:embed/>
                </p:oleObj>
              </mc:Choice>
              <mc:Fallback>
                <p:oleObj name="Equation" r:id="rId9" imgW="1790640" imgH="6602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864466"/>
                        <a:ext cx="179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97280"/>
              </p:ext>
            </p:extLst>
          </p:nvPr>
        </p:nvGraphicFramePr>
        <p:xfrm>
          <a:off x="1125658" y="5086910"/>
          <a:ext cx="176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11" imgW="1765080" imgH="901440" progId="Equation.DSMT4">
                  <p:embed/>
                </p:oleObj>
              </mc:Choice>
              <mc:Fallback>
                <p:oleObj name="Equation" r:id="rId11" imgW="1765080" imgH="9014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58" y="5086910"/>
                        <a:ext cx="1765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72929"/>
              </p:ext>
            </p:extLst>
          </p:nvPr>
        </p:nvGraphicFramePr>
        <p:xfrm>
          <a:off x="3117992" y="5283969"/>
          <a:ext cx="45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3" imgW="457200" imgH="622080" progId="Equation.DSMT4">
                  <p:embed/>
                </p:oleObj>
              </mc:Choice>
              <mc:Fallback>
                <p:oleObj name="Equation" r:id="rId13" imgW="457200" imgH="622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992" y="5283969"/>
                        <a:ext cx="457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11415"/>
              </p:ext>
            </p:extLst>
          </p:nvPr>
        </p:nvGraphicFramePr>
        <p:xfrm>
          <a:off x="3866349" y="5517232"/>
          <a:ext cx="266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5" imgW="2666880" imgH="558720" progId="Equation.DSMT4">
                  <p:embed/>
                </p:oleObj>
              </mc:Choice>
              <mc:Fallback>
                <p:oleObj name="Equation" r:id="rId15" imgW="2666880" imgH="5587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49" y="5517232"/>
                        <a:ext cx="2667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6784290" y="5465390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所以连续</a:t>
            </a:r>
            <a:r>
              <a:rPr kumimoji="1" lang="en-US" altLang="zh-CN" sz="2800" b="1" dirty="0" smtClean="0">
                <a:latin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3995936" y="523220"/>
            <a:ext cx="0" cy="319381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 bwMode="auto">
          <a:xfrm>
            <a:off x="757398" y="21605"/>
            <a:ext cx="683552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想一想：为什么此处不能先将极限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代入？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38492" y="260648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2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洛必达法则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72072" y="129056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1772072" y="2096188"/>
                <a:ext cx="5176192" cy="832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一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𝟎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𝟎</m:t>
                        </m:r>
                      </m:den>
                    </m:f>
                  </m:oMath>
                </a14:m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型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极限</a:t>
                </a:r>
                <a:endParaRPr kumimoji="1" lang="zh-CN" altLang="en-US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2072" y="2096188"/>
                <a:ext cx="5176192" cy="832344"/>
              </a:xfrm>
              <a:prstGeom prst="rect">
                <a:avLst/>
              </a:prstGeom>
              <a:blipFill rotWithShape="1">
                <a:blip r:embed="rId2"/>
                <a:stretch>
                  <a:fillRect l="-3062" b="-36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1772072" y="2971714"/>
                <a:ext cx="5176192" cy="7470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二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den>
                    </m:f>
                  </m:oMath>
                </a14:m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型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极限</a:t>
                </a:r>
                <a:endParaRPr kumimoji="1" lang="zh-CN" altLang="en-US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5" name="Text Box 5">
                <a:hlinkClick r:id="rId4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2072" y="2971714"/>
                <a:ext cx="5176192" cy="747064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3062" t="-7317" b="-73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3761960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其它类型的未定式的极限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4389917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关于洛必达法则用法的注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 Box 5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5017874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五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极限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杂题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16632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关于洛必达法则用法的注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773415"/>
            <a:ext cx="6365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不能应用洛必达法则的几个反例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8150" y="1461049"/>
            <a:ext cx="1066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 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70571"/>
              </p:ext>
            </p:extLst>
          </p:nvPr>
        </p:nvGraphicFramePr>
        <p:xfrm>
          <a:off x="1547664" y="1384438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3" imgW="3886200" imgH="901440" progId="Equation.DSMT4">
                  <p:embed/>
                </p:oleObj>
              </mc:Choice>
              <mc:Fallback>
                <p:oleObj name="Equation" r:id="rId3" imgW="3886200" imgH="9014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384438"/>
                        <a:ext cx="3886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25997"/>
              </p:ext>
            </p:extLst>
          </p:nvPr>
        </p:nvGraphicFramePr>
        <p:xfrm>
          <a:off x="2998788" y="221773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5" imgW="3365280" imgH="901440" progId="Equation.DSMT4">
                  <p:embed/>
                </p:oleObj>
              </mc:Choice>
              <mc:Fallback>
                <p:oleObj name="Equation" r:id="rId5" imgW="3365280" imgH="9014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217738"/>
                        <a:ext cx="336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58292"/>
              </p:ext>
            </p:extLst>
          </p:nvPr>
        </p:nvGraphicFramePr>
        <p:xfrm>
          <a:off x="4429124" y="2312819"/>
          <a:ext cx="502915" cy="50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2312819"/>
                        <a:ext cx="502915" cy="507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08150" y="3501008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反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97844"/>
              </p:ext>
            </p:extLst>
          </p:nvPr>
        </p:nvGraphicFramePr>
        <p:xfrm>
          <a:off x="2028825" y="332422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9" imgW="1879560" imgH="838080" progId="Equation.DSMT4">
                  <p:embed/>
                </p:oleObj>
              </mc:Choice>
              <mc:Fallback>
                <p:oleObj name="Equation" r:id="rId9" imgW="1879560" imgH="8380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324225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6989"/>
              </p:ext>
            </p:extLst>
          </p:nvPr>
        </p:nvGraphicFramePr>
        <p:xfrm>
          <a:off x="4803775" y="3330575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1" imgW="1854000" imgH="825480" progId="Equation.DSMT4">
                  <p:embed/>
                </p:oleObj>
              </mc:Choice>
              <mc:Fallback>
                <p:oleObj name="Equation" r:id="rId11" imgW="1854000" imgH="825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330575"/>
                        <a:ext cx="1854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981861" y="4323968"/>
            <a:ext cx="2283576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极限不存在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04125"/>
              </p:ext>
            </p:extLst>
          </p:nvPr>
        </p:nvGraphicFramePr>
        <p:xfrm>
          <a:off x="4276724" y="3540669"/>
          <a:ext cx="502915" cy="50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4" y="3540669"/>
                        <a:ext cx="502915" cy="502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04857"/>
              </p:ext>
            </p:extLst>
          </p:nvPr>
        </p:nvGraphicFramePr>
        <p:xfrm>
          <a:off x="2022475" y="5013325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5" imgW="2019240" imgH="838080" progId="Equation.DSMT4">
                  <p:embed/>
                </p:oleObj>
              </mc:Choice>
              <mc:Fallback>
                <p:oleObj name="Equation" r:id="rId15" imgW="2019240" imgH="8380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013325"/>
                        <a:ext cx="201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3000661" y="4549393"/>
            <a:ext cx="71438" cy="457200"/>
            <a:chOff x="1440" y="2832"/>
            <a:chExt cx="96" cy="288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440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02652"/>
              </p:ext>
            </p:extLst>
          </p:nvPr>
        </p:nvGraphicFramePr>
        <p:xfrm>
          <a:off x="4337050" y="5266718"/>
          <a:ext cx="515923" cy="39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266718"/>
                        <a:ext cx="515923" cy="394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08150" y="4506829"/>
            <a:ext cx="1927131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正确  解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5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utoUpdateAnimBg="0"/>
      <p:bldP spid="11" grpId="0" animBg="1" autoUpdateAnimBg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67175" y="1340768"/>
            <a:ext cx="1440159" cy="50405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反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1932"/>
              </p:ext>
            </p:extLst>
          </p:nvPr>
        </p:nvGraphicFramePr>
        <p:xfrm>
          <a:off x="2915816" y="1067879"/>
          <a:ext cx="1746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3" imgW="1739880" imgH="838080" progId="Equation.DSMT4">
                  <p:embed/>
                </p:oleObj>
              </mc:Choice>
              <mc:Fallback>
                <p:oleObj name="Equation" r:id="rId3" imgW="1739880" imgH="8380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067879"/>
                        <a:ext cx="17462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5252"/>
              </p:ext>
            </p:extLst>
          </p:nvPr>
        </p:nvGraphicFramePr>
        <p:xfrm>
          <a:off x="5508104" y="1109285"/>
          <a:ext cx="17605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5" imgW="1752480" imgH="838080" progId="Equation.DSMT4">
                  <p:embed/>
                </p:oleObj>
              </mc:Choice>
              <mc:Fallback>
                <p:oleObj name="Equation" r:id="rId5" imgW="1752480" imgH="838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109285"/>
                        <a:ext cx="17605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61802"/>
              </p:ext>
            </p:extLst>
          </p:nvPr>
        </p:nvGraphicFramePr>
        <p:xfrm>
          <a:off x="4932040" y="1268760"/>
          <a:ext cx="430361" cy="43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268760"/>
                        <a:ext cx="430361" cy="430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059832" y="2084506"/>
            <a:ext cx="1988045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不是未定式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5047877" y="2084506"/>
            <a:ext cx="3430747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而是连续函数的极限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611560" y="548680"/>
            <a:ext cx="3960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 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不是未定式的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187624" y="327118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反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34145"/>
              </p:ext>
            </p:extLst>
          </p:nvPr>
        </p:nvGraphicFramePr>
        <p:xfrm>
          <a:off x="1600200" y="39624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9" imgW="1765080" imgH="965160" progId="Equation.DSMT4">
                  <p:embed/>
                </p:oleObj>
              </mc:Choice>
              <mc:Fallback>
                <p:oleObj name="Equation" r:id="rId9" imgW="1765080" imgH="9651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1765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64577"/>
              </p:ext>
            </p:extLst>
          </p:nvPr>
        </p:nvGraphicFramePr>
        <p:xfrm>
          <a:off x="3549650" y="3991625"/>
          <a:ext cx="204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11" imgW="2044440" imgH="927000" progId="Equation.DSMT4">
                  <p:embed/>
                </p:oleObj>
              </mc:Choice>
              <mc:Fallback>
                <p:oleObj name="Equation" r:id="rId11" imgW="2044440" imgH="927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991625"/>
                        <a:ext cx="2044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81073"/>
              </p:ext>
            </p:extLst>
          </p:nvPr>
        </p:nvGraphicFramePr>
        <p:xfrm>
          <a:off x="5791200" y="3929665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13" imgW="2044440" imgH="965160" progId="Equation.DSMT4">
                  <p:embed/>
                </p:oleObj>
              </mc:Choice>
              <mc:Fallback>
                <p:oleObj name="Equation" r:id="rId13" imgW="2044440" imgH="96516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29665"/>
                        <a:ext cx="2044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93344"/>
              </p:ext>
            </p:extLst>
          </p:nvPr>
        </p:nvGraphicFramePr>
        <p:xfrm>
          <a:off x="2123728" y="5267555"/>
          <a:ext cx="204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5" imgW="2044440" imgH="952200" progId="Equation.DSMT4">
                  <p:embed/>
                </p:oleObj>
              </mc:Choice>
              <mc:Fallback>
                <p:oleObj name="Equation" r:id="rId15" imgW="2044440" imgH="952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267555"/>
                        <a:ext cx="2044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04128"/>
              </p:ext>
            </p:extLst>
          </p:nvPr>
        </p:nvGraphicFramePr>
        <p:xfrm>
          <a:off x="4356100" y="5661248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61248"/>
                        <a:ext cx="43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3581400" y="3267075"/>
            <a:ext cx="2430760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用洛必达法则</a:t>
            </a: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>
            <a:off x="3581400" y="3962400"/>
            <a:ext cx="15240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5715000" y="3962400"/>
            <a:ext cx="15240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11560" y="2665536"/>
            <a:ext cx="2246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3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循环过程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12"/>
          <p:cNvGrpSpPr>
            <a:grpSpLocks/>
          </p:cNvGrpSpPr>
          <p:nvPr/>
        </p:nvGrpSpPr>
        <p:grpSpPr bwMode="auto">
          <a:xfrm>
            <a:off x="2771800" y="4972756"/>
            <a:ext cx="71438" cy="457200"/>
            <a:chOff x="1440" y="2832"/>
            <a:chExt cx="96" cy="288"/>
          </a:xfrm>
        </p:grpSpPr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1440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1536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 bwMode="auto">
          <a:xfrm>
            <a:off x="852995" y="4978483"/>
            <a:ext cx="180690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正确  解法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4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  <p:bldP spid="10" grpId="0"/>
      <p:bldP spid="18" grpId="0" autoUpdateAnimBg="0"/>
      <p:bldP spid="26" grpId="0" animBg="1" autoUpdateAnimBg="0"/>
      <p:bldP spid="27" grpId="0" animBg="1"/>
      <p:bldP spid="28" grpId="0" animBg="1"/>
      <p:bldP spid="29" grpId="0" autoUpdateAnimBg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1" y="188640"/>
            <a:ext cx="7704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不可对抽象函数的极限扩大条件的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例题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69040" y="774382"/>
            <a:ext cx="79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 (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改错题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指出并纠正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下题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解法中的错误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369040" y="1607986"/>
            <a:ext cx="890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53644"/>
              </p:ext>
            </p:extLst>
          </p:nvPr>
        </p:nvGraphicFramePr>
        <p:xfrm>
          <a:off x="899591" y="1227866"/>
          <a:ext cx="32258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3" imgW="3225600" imgH="1422360" progId="Equation.DSMT4">
                  <p:embed/>
                </p:oleObj>
              </mc:Choice>
              <mc:Fallback>
                <p:oleObj name="Equation" r:id="rId3" imgW="3225600" imgH="14223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1227866"/>
                        <a:ext cx="3225800" cy="141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141465" y="161730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17098"/>
              </p:ext>
            </p:extLst>
          </p:nvPr>
        </p:nvGraphicFramePr>
        <p:xfrm>
          <a:off x="4932040" y="1669570"/>
          <a:ext cx="2368551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5" imgW="2361960" imgH="406080" progId="Equation.DSMT4">
                  <p:embed/>
                </p:oleObj>
              </mc:Choice>
              <mc:Fallback>
                <p:oleObj name="Equation" r:id="rId5" imgW="2361960" imgH="406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69570"/>
                        <a:ext cx="2368551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54775"/>
              </p:ext>
            </p:extLst>
          </p:nvPr>
        </p:nvGraphicFramePr>
        <p:xfrm>
          <a:off x="7388474" y="1678885"/>
          <a:ext cx="14049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474" y="1678885"/>
                        <a:ext cx="14049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369040" y="234782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35073"/>
              </p:ext>
            </p:extLst>
          </p:nvPr>
        </p:nvGraphicFramePr>
        <p:xfrm>
          <a:off x="899591" y="2409413"/>
          <a:ext cx="8588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9" imgW="850680" imgH="406080" progId="Equation.DSMT4">
                  <p:embed/>
                </p:oleObj>
              </mc:Choice>
              <mc:Fallback>
                <p:oleObj name="Equation" r:id="rId9" imgW="850680" imgH="4060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2409413"/>
                        <a:ext cx="8588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 bwMode="auto">
          <a:xfrm>
            <a:off x="369040" y="3005500"/>
            <a:ext cx="1266693" cy="523220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错解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66745"/>
              </p:ext>
            </p:extLst>
          </p:nvPr>
        </p:nvGraphicFramePr>
        <p:xfrm>
          <a:off x="2121148" y="2851185"/>
          <a:ext cx="4946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11" imgW="4952880" imgH="838080" progId="Equation.DSMT4">
                  <p:embed/>
                </p:oleObj>
              </mc:Choice>
              <mc:Fallback>
                <p:oleObj name="Equation" r:id="rId11" imgW="4952880" imgH="8380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48" y="2851185"/>
                        <a:ext cx="4946650" cy="83185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40271"/>
              </p:ext>
            </p:extLst>
          </p:nvPr>
        </p:nvGraphicFramePr>
        <p:xfrm>
          <a:off x="2555776" y="3789040"/>
          <a:ext cx="3708400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3" imgW="3708360" imgH="825480" progId="Equation.DSMT4">
                  <p:embed/>
                </p:oleObj>
              </mc:Choice>
              <mc:Fallback>
                <p:oleObj name="Equation" r:id="rId13" imgW="3708360" imgH="825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89040"/>
                        <a:ext cx="3708400" cy="819151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369040" y="4725144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1473632" y="4725144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有两个 错误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56132"/>
              </p:ext>
            </p:extLst>
          </p:nvPr>
        </p:nvGraphicFramePr>
        <p:xfrm>
          <a:off x="369040" y="5295334"/>
          <a:ext cx="1879601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5" imgW="1879560" imgH="482400" progId="Equation.DSMT4">
                  <p:embed/>
                </p:oleObj>
              </mc:Choice>
              <mc:Fallback>
                <p:oleObj name="Equation" r:id="rId15" imgW="1879560" imgH="482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0" y="5295334"/>
                        <a:ext cx="1879601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2248857" y="5248364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未必存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12994"/>
              </p:ext>
            </p:extLst>
          </p:nvPr>
        </p:nvGraphicFramePr>
        <p:xfrm>
          <a:off x="1010199" y="378904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7" imgW="1600200" imgH="838080" progId="Equation.DSMT4">
                  <p:embed/>
                </p:oleObj>
              </mc:Choice>
              <mc:Fallback>
                <p:oleObj name="Equation" r:id="rId17" imgW="1600200" imgH="8380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99" y="3789040"/>
                        <a:ext cx="1600200" cy="8382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上箭头 33"/>
          <p:cNvSpPr/>
          <p:nvPr/>
        </p:nvSpPr>
        <p:spPr>
          <a:xfrm>
            <a:off x="2699792" y="4437112"/>
            <a:ext cx="72008" cy="811252"/>
          </a:xfrm>
          <a:prstGeom prst="upArrow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284378" y="5248364"/>
            <a:ext cx="3611886" cy="52322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使存在也未必连续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" name="上箭头 35"/>
          <p:cNvSpPr/>
          <p:nvPr/>
        </p:nvSpPr>
        <p:spPr>
          <a:xfrm>
            <a:off x="4355975" y="4293096"/>
            <a:ext cx="69255" cy="955268"/>
          </a:xfrm>
          <a:prstGeom prst="upArrow">
            <a:avLst/>
          </a:prstGeom>
          <a:solidFill>
            <a:srgbClr val="92D05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38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2" grpId="0"/>
      <p:bldP spid="18" grpId="0" animBg="1"/>
      <p:bldP spid="25" grpId="0"/>
      <p:bldP spid="29" grpId="0"/>
      <p:bldP spid="31" grpId="0" animBg="1"/>
      <p:bldP spid="34" grpId="0" animBg="1"/>
      <p:bldP spid="35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Box 18"/>
          <p:cNvSpPr txBox="1"/>
          <p:nvPr/>
        </p:nvSpPr>
        <p:spPr bwMode="auto">
          <a:xfrm>
            <a:off x="755576" y="332656"/>
            <a:ext cx="3970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解解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导数定义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11418"/>
              </p:ext>
            </p:extLst>
          </p:nvPr>
        </p:nvGraphicFramePr>
        <p:xfrm>
          <a:off x="780930" y="1228998"/>
          <a:ext cx="13335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3" imgW="1333440" imgH="838080" progId="Equation.DSMT4">
                  <p:embed/>
                </p:oleObj>
              </mc:Choice>
              <mc:Fallback>
                <p:oleObj name="Equation" r:id="rId3" imgW="133344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30" y="1228998"/>
                        <a:ext cx="13335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88915"/>
              </p:ext>
            </p:extLst>
          </p:nvPr>
        </p:nvGraphicFramePr>
        <p:xfrm>
          <a:off x="2110575" y="1228998"/>
          <a:ext cx="26495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5" imgW="2641320" imgH="901440" progId="Equation.DSMT4">
                  <p:embed/>
                </p:oleObj>
              </mc:Choice>
              <mc:Fallback>
                <p:oleObj name="Equation" r:id="rId5" imgW="2641320" imgH="9014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75" y="1228998"/>
                        <a:ext cx="26495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44371"/>
              </p:ext>
            </p:extLst>
          </p:nvPr>
        </p:nvGraphicFramePr>
        <p:xfrm>
          <a:off x="4860032" y="1228998"/>
          <a:ext cx="2027238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7" imgW="2019240" imgH="825480" progId="Equation.DSMT4">
                  <p:embed/>
                </p:oleObj>
              </mc:Choice>
              <mc:Fallback>
                <p:oleObj name="Equation" r:id="rId7" imgW="2019240" imgH="825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28998"/>
                        <a:ext cx="2027238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781157" y="2741166"/>
            <a:ext cx="3970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解解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微分表示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7489"/>
              </p:ext>
            </p:extLst>
          </p:nvPr>
        </p:nvGraphicFramePr>
        <p:xfrm>
          <a:off x="755576" y="3429000"/>
          <a:ext cx="6359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9" imgW="6349680" imgH="838080" progId="Equation.DSMT4">
                  <p:embed/>
                </p:oleObj>
              </mc:Choice>
              <mc:Fallback>
                <p:oleObj name="Equation" r:id="rId9" imgW="634968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63595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78391"/>
              </p:ext>
            </p:extLst>
          </p:nvPr>
        </p:nvGraphicFramePr>
        <p:xfrm>
          <a:off x="7180411" y="3397250"/>
          <a:ext cx="6350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1" imgW="634680" imgH="825480" progId="Equation.DSMT4">
                  <p:embed/>
                </p:oleObj>
              </mc:Choice>
              <mc:Fallback>
                <p:oleObj name="Equation" r:id="rId11" imgW="634680" imgH="825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11" y="3397250"/>
                        <a:ext cx="6350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94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16632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五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极限杂题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774382"/>
            <a:ext cx="2736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2. 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计算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38816" y="2033792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3090"/>
              </p:ext>
            </p:extLst>
          </p:nvPr>
        </p:nvGraphicFramePr>
        <p:xfrm>
          <a:off x="2633405" y="414908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3" imgW="2006280" imgH="838080" progId="Equation.DSMT4">
                  <p:embed/>
                </p:oleObj>
              </mc:Choice>
              <mc:Fallback>
                <p:oleObj name="Equation" r:id="rId3" imgW="20062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405" y="4149080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21828"/>
              </p:ext>
            </p:extLst>
          </p:nvPr>
        </p:nvGraphicFramePr>
        <p:xfrm>
          <a:off x="2508250" y="29210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5" imgW="2070000" imgH="838080" progId="Equation.DSMT4">
                  <p:embed/>
                </p:oleObj>
              </mc:Choice>
              <mc:Fallback>
                <p:oleObj name="Equation" r:id="rId5" imgW="2070000" imgH="8380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921000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55556"/>
              </p:ext>
            </p:extLst>
          </p:nvPr>
        </p:nvGraphicFramePr>
        <p:xfrm>
          <a:off x="3059832" y="566092"/>
          <a:ext cx="292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7" imgW="2920680" imgH="939600" progId="Equation.DSMT4">
                  <p:embed/>
                </p:oleObj>
              </mc:Choice>
              <mc:Fallback>
                <p:oleObj name="Equation" r:id="rId7" imgW="2920680" imgH="939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66092"/>
                        <a:ext cx="2921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625862" y="20383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原式</a:t>
            </a:r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6234375" y="1733550"/>
            <a:ext cx="1676400" cy="519112"/>
            <a:chOff x="4512" y="328"/>
            <a:chExt cx="1056" cy="327"/>
          </a:xfrm>
        </p:grpSpPr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4512" y="336"/>
              <a:ext cx="1056" cy="28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4589" y="328"/>
              <a:ext cx="934" cy="327"/>
              <a:chOff x="4589" y="328"/>
              <a:chExt cx="934" cy="327"/>
            </a:xfrm>
          </p:grpSpPr>
          <p:graphicFrame>
            <p:nvGraphicFramePr>
              <p:cNvPr id="1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613465"/>
                  </p:ext>
                </p:extLst>
              </p:nvPr>
            </p:nvGraphicFramePr>
            <p:xfrm>
              <a:off x="4589" y="356"/>
              <a:ext cx="43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2" name="Equation" r:id="rId9" imgW="685800" imgH="393480" progId="Equation.DSMT4">
                      <p:embed/>
                    </p:oleObj>
                  </mc:Choice>
                  <mc:Fallback>
                    <p:oleObj name="Equation" r:id="rId9" imgW="685800" imgH="393480" progId="Equation.DSMT4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9" y="356"/>
                            <a:ext cx="432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5032" y="32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 pitchFamily="18" charset="2"/>
                  </a:rPr>
                  <a:t>～</a:t>
                </a:r>
              </a:p>
            </p:txBody>
          </p:sp>
          <p:graphicFrame>
            <p:nvGraphicFramePr>
              <p:cNvPr id="17" name="Object 15"/>
              <p:cNvGraphicFramePr>
                <a:graphicFrameLocks noChangeAspect="1"/>
              </p:cNvGraphicFramePr>
              <p:nvPr/>
            </p:nvGraphicFramePr>
            <p:xfrm>
              <a:off x="5342" y="408"/>
              <a:ext cx="18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3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2" y="408"/>
                            <a:ext cx="181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30118"/>
              </p:ext>
            </p:extLst>
          </p:nvPr>
        </p:nvGraphicFramePr>
        <p:xfrm>
          <a:off x="6088063" y="2384425"/>
          <a:ext cx="1677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2384425"/>
                        <a:ext cx="1677987" cy="601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9018"/>
              </p:ext>
            </p:extLst>
          </p:nvPr>
        </p:nvGraphicFramePr>
        <p:xfrm>
          <a:off x="3382963" y="2898775"/>
          <a:ext cx="1201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15" imgW="1193760" imgH="393480" progId="Equation.DSMT4">
                  <p:embed/>
                </p:oleObj>
              </mc:Choice>
              <mc:Fallback>
                <p:oleObj name="Equation" r:id="rId15" imgW="1193760" imgH="393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898775"/>
                        <a:ext cx="12017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84053"/>
              </p:ext>
            </p:extLst>
          </p:nvPr>
        </p:nvGraphicFramePr>
        <p:xfrm>
          <a:off x="4666718" y="3948350"/>
          <a:ext cx="147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17" imgW="1473120" imgH="1091880" progId="Equation.DSMT4">
                  <p:embed/>
                </p:oleObj>
              </mc:Choice>
              <mc:Fallback>
                <p:oleObj name="Equation" r:id="rId17" imgW="1473120" imgH="10918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718" y="3948350"/>
                        <a:ext cx="1473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5561276" y="3285533"/>
            <a:ext cx="2373313" cy="719138"/>
            <a:chOff x="3408" y="2359"/>
            <a:chExt cx="1495" cy="453"/>
          </a:xfrm>
        </p:grpSpPr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3408" y="2380"/>
              <a:ext cx="1488" cy="4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198377"/>
                </p:ext>
              </p:extLst>
            </p:nvPr>
          </p:nvGraphicFramePr>
          <p:xfrm>
            <a:off x="3464" y="2481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7" name="Equation" r:id="rId19" imgW="1168200" imgH="393480" progId="Equation.DSMT4">
                    <p:embed/>
                  </p:oleObj>
                </mc:Choice>
                <mc:Fallback>
                  <p:oleObj name="Equation" r:id="rId19" imgW="1168200" imgH="39348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2481"/>
                          <a:ext cx="7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160" y="244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～</a:t>
              </a:r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/>
          </p:nvGraphicFramePr>
          <p:xfrm>
            <a:off x="4418" y="2359"/>
            <a:ext cx="48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8" name="Equation" r:id="rId21" imgW="266400" imgH="241200" progId="Equation.DSMT4">
                    <p:embed/>
                  </p:oleObj>
                </mc:Choice>
                <mc:Fallback>
                  <p:oleObj name="Equation" r:id="rId21" imgW="266400" imgH="24120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2359"/>
                          <a:ext cx="485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43721"/>
              </p:ext>
            </p:extLst>
          </p:nvPr>
        </p:nvGraphicFramePr>
        <p:xfrm>
          <a:off x="6234375" y="4221088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23" imgW="622080" imgH="838080" progId="Equation.DSMT4">
                  <p:embed/>
                </p:oleObj>
              </mc:Choice>
              <mc:Fallback>
                <p:oleObj name="Equation" r:id="rId23" imgW="622080" imgH="8380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375" y="4221088"/>
                        <a:ext cx="62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4134112" y="2343150"/>
            <a:ext cx="1065213" cy="5334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3310200" y="1733550"/>
            <a:ext cx="900112" cy="609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3310200" y="1733550"/>
            <a:ext cx="900112" cy="609600"/>
          </a:xfrm>
          <a:prstGeom prst="ellipse">
            <a:avLst/>
          </a:prstGeom>
          <a:solidFill>
            <a:srgbClr val="FFC000"/>
          </a:solidFill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77974"/>
              </p:ext>
            </p:extLst>
          </p:nvPr>
        </p:nvGraphicFramePr>
        <p:xfrm>
          <a:off x="2546350" y="189865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25" imgW="3047760" imgH="838080" progId="Equation.DSMT4">
                  <p:embed/>
                </p:oleObj>
              </mc:Choice>
              <mc:Fallback>
                <p:oleObj name="Equation" r:id="rId25" imgW="3047760" imgH="8380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89865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134112" y="2343150"/>
            <a:ext cx="1066800" cy="5334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 bwMode="auto">
          <a:xfrm>
            <a:off x="755576" y="5229200"/>
            <a:ext cx="6316153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经验：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灵活运用等价替换和非零极限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48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1" grpId="0" autoUpdateAnimBg="0"/>
      <p:bldP spid="28" grpId="0" animBg="1"/>
      <p:bldP spid="29" grpId="0" animBg="1"/>
      <p:bldP spid="30" grpId="0" animBg="1"/>
      <p:bldP spid="7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17301" y="620688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3.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计算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81202"/>
              </p:ext>
            </p:extLst>
          </p:nvPr>
        </p:nvGraphicFramePr>
        <p:xfrm>
          <a:off x="2943955" y="91722"/>
          <a:ext cx="2887663" cy="15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3" imgW="2895480" imgH="1574640" progId="Equation.DSMT4">
                  <p:embed/>
                </p:oleObj>
              </mc:Choice>
              <mc:Fallback>
                <p:oleObj name="Equation" r:id="rId3" imgW="2895480" imgH="15746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955" y="91722"/>
                        <a:ext cx="2887663" cy="1581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47844" y="1719668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 bwMode="auto">
              <a:xfrm>
                <a:off x="1230722" y="1628800"/>
                <a:ext cx="5514651" cy="7146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kumimoji="1" lang="zh-CN" altLang="en-US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将数列看作 </a:t>
                </a:r>
                <a:r>
                  <a:rPr kumimoji="1" lang="en-US" altLang="zh-CN" sz="2800" b="1" i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kumimoji="1" lang="en-US" altLang="zh-CN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800" b="1" i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1" lang="en-US" altLang="zh-CN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kumimoji="1" lang="zh-CN" altLang="en-US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与 </a:t>
                </a:r>
                <a:r>
                  <a:rPr kumimoji="1" lang="en-US" altLang="zh-CN" sz="2800" b="1" i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kumimoji="1" lang="en-US" altLang="zh-CN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的复合，</a:t>
                </a:r>
                <a:endParaRPr kumimoji="1"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0722" y="1628800"/>
                <a:ext cx="5514651" cy="714683"/>
              </a:xfrm>
              <a:prstGeom prst="rect">
                <a:avLst/>
              </a:prstGeom>
              <a:blipFill rotWithShape="1">
                <a:blip r:embed="rId5"/>
                <a:stretch>
                  <a:fillRect l="-2320" r="-1436" b="-94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35903"/>
              </p:ext>
            </p:extLst>
          </p:nvPr>
        </p:nvGraphicFramePr>
        <p:xfrm>
          <a:off x="541140" y="2415491"/>
          <a:ext cx="5924551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6" imgW="5918040" imgH="1574640" progId="Equation.DSMT4">
                  <p:embed/>
                </p:oleObj>
              </mc:Choice>
              <mc:Fallback>
                <p:oleObj name="Equation" r:id="rId6" imgW="5918040" imgH="1574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40" y="2415491"/>
                        <a:ext cx="5924551" cy="157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45553"/>
              </p:ext>
            </p:extLst>
          </p:nvPr>
        </p:nvGraphicFramePr>
        <p:xfrm>
          <a:off x="3427516" y="3933056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8" imgW="2209680" imgH="1054080" progId="Equation.DSMT4">
                  <p:embed/>
                </p:oleObj>
              </mc:Choice>
              <mc:Fallback>
                <p:oleObj name="Equation" r:id="rId8" imgW="2209680" imgH="1054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16" y="3933056"/>
                        <a:ext cx="2209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44306"/>
              </p:ext>
            </p:extLst>
          </p:nvPr>
        </p:nvGraphicFramePr>
        <p:xfrm>
          <a:off x="5731772" y="4365104"/>
          <a:ext cx="1643063" cy="61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0" imgW="1638000" imgH="622080" progId="Equation.DSMT4">
                  <p:embed/>
                </p:oleObj>
              </mc:Choice>
              <mc:Fallback>
                <p:oleObj name="Equation" r:id="rId10" imgW="1638000" imgH="622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772" y="4365104"/>
                        <a:ext cx="1643063" cy="615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455140"/>
              </p:ext>
            </p:extLst>
          </p:nvPr>
        </p:nvGraphicFramePr>
        <p:xfrm>
          <a:off x="7459964" y="450912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12" imgW="1155600" imgH="444240" progId="Equation.DSMT4">
                  <p:embed/>
                </p:oleObj>
              </mc:Choice>
              <mc:Fallback>
                <p:oleObj name="Equation" r:id="rId12" imgW="1155600" imgH="4442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964" y="4509120"/>
                        <a:ext cx="115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47844" y="5399638"/>
            <a:ext cx="4261103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经验：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不可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 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 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求导数！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98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95677" y="661018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4.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计算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84324"/>
              </p:ext>
            </p:extLst>
          </p:nvPr>
        </p:nvGraphicFramePr>
        <p:xfrm>
          <a:off x="3215221" y="166782"/>
          <a:ext cx="13033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3" imgW="1295280" imgH="1143000" progId="Equation.DSMT4">
                  <p:embed/>
                </p:oleObj>
              </mc:Choice>
              <mc:Fallback>
                <p:oleObj name="Equation" r:id="rId3" imgW="1295280" imgH="1143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21" y="166782"/>
                        <a:ext cx="13033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02059" y="2132856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3727"/>
              </p:ext>
            </p:extLst>
          </p:nvPr>
        </p:nvGraphicFramePr>
        <p:xfrm>
          <a:off x="1563505" y="1700808"/>
          <a:ext cx="15017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5" imgW="1498320" imgH="1143000" progId="Equation.DSMT4">
                  <p:embed/>
                </p:oleObj>
              </mc:Choice>
              <mc:Fallback>
                <p:oleObj name="Equation" r:id="rId5" imgW="1498320" imgH="1143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505" y="1700808"/>
                        <a:ext cx="15017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4611"/>
              </p:ext>
            </p:extLst>
          </p:nvPr>
        </p:nvGraphicFramePr>
        <p:xfrm>
          <a:off x="3131840" y="1484784"/>
          <a:ext cx="1676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7" imgW="1676160" imgH="1650960" progId="Equation.DSMT4">
                  <p:embed/>
                </p:oleObj>
              </mc:Choice>
              <mc:Fallback>
                <p:oleObj name="Equation" r:id="rId7" imgW="1676160" imgH="16509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84784"/>
                        <a:ext cx="16764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10162"/>
              </p:ext>
            </p:extLst>
          </p:nvPr>
        </p:nvGraphicFramePr>
        <p:xfrm>
          <a:off x="2899823" y="3284984"/>
          <a:ext cx="140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9" imgW="1409400" imgH="888840" progId="Equation.DSMT4">
                  <p:embed/>
                </p:oleObj>
              </mc:Choice>
              <mc:Fallback>
                <p:oleObj name="Equation" r:id="rId9" imgW="1409400" imgH="8888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823" y="3284984"/>
                        <a:ext cx="1409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87578"/>
              </p:ext>
            </p:extLst>
          </p:nvPr>
        </p:nvGraphicFramePr>
        <p:xfrm>
          <a:off x="4330700" y="3645024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11" imgW="482400" imgH="317160" progId="Equation.DSMT4">
                  <p:embed/>
                </p:oleObj>
              </mc:Choice>
              <mc:Fallback>
                <p:oleObj name="Equation" r:id="rId11" imgW="482400" imgH="317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645024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 bwMode="auto">
              <a:xfrm>
                <a:off x="630892" y="4509120"/>
                <a:ext cx="7586244" cy="714683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经验：</a:t>
                </a:r>
                <a:r>
                  <a:rPr kumimoji="1"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通过变量代换可将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 smtClean="0"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  <m:t>𝟎</m:t>
                        </m:r>
                      </m:num>
                      <m:den>
                        <m:r>
                          <a:rPr kumimoji="1" lang="en-US" altLang="zh-CN" sz="2800" b="1" i="1" smtClean="0"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  <m:t>𝟎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型</a:t>
                </a:r>
                <a14:m>
                  <m:oMath xmlns:m="http://schemas.openxmlformats.org/officeDocument/2006/math">
                    <m:r>
                      <a:rPr kumimoji="1" lang="zh-CN" altLang="en-US" sz="2800" b="1" dirty="0">
                        <a:latin typeface="Cambria Math"/>
                        <a:ea typeface="黑体" pitchFamily="49" charset="-122"/>
                        <a:cs typeface="Times New Roman" pitchFamily="18" charset="0"/>
                      </a:rPr>
                      <m:t>与</m:t>
                    </m:r>
                    <m:r>
                      <a:rPr kumimoji="1" lang="en-US" altLang="zh-CN" sz="2800" b="1" i="0" dirty="0" smtClean="0">
                        <a:latin typeface="Cambria Math"/>
                        <a:ea typeface="黑体" pitchFamily="49" charset="-122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kumimoji="1" lang="en-US" altLang="zh-CN" sz="2800" b="1" i="1"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</m:t>
                        </m:r>
                      </m:num>
                      <m:den>
                        <m:r>
                          <a:rPr kumimoji="1" lang="en-US" altLang="zh-CN" sz="2800" b="1" i="1"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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型极限互换</a:t>
                </a:r>
                <a:r>
                  <a:rPr kumimoji="1"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.</a:t>
                </a:r>
                <a:endParaRPr kumimoji="1"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892" y="4509120"/>
                <a:ext cx="7586244" cy="714683"/>
              </a:xfrm>
              <a:prstGeom prst="rect">
                <a:avLst/>
              </a:prstGeom>
              <a:blipFill rotWithShape="1">
                <a:blip r:embed="rId13"/>
                <a:stretch>
                  <a:fillRect l="-1606" r="-884" b="-940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 bwMode="auto">
          <a:xfrm>
            <a:off x="5292080" y="227687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令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54087"/>
              </p:ext>
            </p:extLst>
          </p:nvPr>
        </p:nvGraphicFramePr>
        <p:xfrm>
          <a:off x="5837422" y="2119382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14" imgW="888840" imgH="838080" progId="Equation.DSMT4">
                  <p:embed/>
                </p:oleObj>
              </mc:Choice>
              <mc:Fallback>
                <p:oleObj name="Equation" r:id="rId14" imgW="88884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422" y="2119382"/>
                        <a:ext cx="88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71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02778" y="476672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.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计算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41992"/>
              </p:ext>
            </p:extLst>
          </p:nvPr>
        </p:nvGraphicFramePr>
        <p:xfrm>
          <a:off x="3173417" y="204882"/>
          <a:ext cx="3052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3" imgW="3060360" imgH="1066680" progId="Equation.DSMT4">
                  <p:embed/>
                </p:oleObj>
              </mc:Choice>
              <mc:Fallback>
                <p:oleObj name="Equation" r:id="rId3" imgW="3060360" imgH="1066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7" y="204882"/>
                        <a:ext cx="30527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55576" y="1592151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47348"/>
              </p:ext>
            </p:extLst>
          </p:nvPr>
        </p:nvGraphicFramePr>
        <p:xfrm>
          <a:off x="4699798" y="1988840"/>
          <a:ext cx="33782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5" imgW="3377880" imgH="1790640" progId="Equation.DSMT4">
                  <p:embed/>
                </p:oleObj>
              </mc:Choice>
              <mc:Fallback>
                <p:oleObj name="Equation" r:id="rId5" imgW="3377880" imgH="1790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798" y="1988840"/>
                        <a:ext cx="3378200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01126"/>
              </p:ext>
            </p:extLst>
          </p:nvPr>
        </p:nvGraphicFramePr>
        <p:xfrm>
          <a:off x="1723236" y="2348880"/>
          <a:ext cx="2976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7" imgW="2984400" imgH="1066680" progId="Equation.DSMT4">
                  <p:embed/>
                </p:oleObj>
              </mc:Choice>
              <mc:Fallback>
                <p:oleObj name="Equation" r:id="rId7" imgW="2984400" imgH="10666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236" y="2348880"/>
                        <a:ext cx="29765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59537"/>
              </p:ext>
            </p:extLst>
          </p:nvPr>
        </p:nvGraphicFramePr>
        <p:xfrm>
          <a:off x="8172400" y="2708920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9" imgW="520560" imgH="317160" progId="Equation.DSMT4">
                  <p:embed/>
                </p:oleObj>
              </mc:Choice>
              <mc:Fallback>
                <p:oleObj name="Equation" r:id="rId9" imgW="520560" imgH="317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2708920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 bwMode="auto">
              <a:xfrm>
                <a:off x="827584" y="4744308"/>
                <a:ext cx="7744428" cy="701346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经验</a:t>
                </a: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：对于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</m:t>
                        </m:r>
                      </m:num>
                      <m:den>
                        <m:r>
                          <a:rPr kumimoji="1" lang="en-US" altLang="zh-CN" sz="28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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型极限，可先找出“</a:t>
                </a:r>
                <a:r>
                  <a:rPr kumimoji="1" lang="zh-CN" altLang="en-US" sz="28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最高等级</a:t>
                </a: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”的</a:t>
                </a:r>
                <a:endParaRPr kumimoji="1"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744308"/>
                <a:ext cx="7744428" cy="701346"/>
              </a:xfrm>
              <a:prstGeom prst="rect">
                <a:avLst/>
              </a:prstGeom>
              <a:blipFill rotWithShape="1">
                <a:blip r:embed="rId11"/>
                <a:stretch>
                  <a:fillRect l="-1654" b="-69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 bwMode="auto">
          <a:xfrm>
            <a:off x="862682" y="5661248"/>
            <a:ext cx="4693914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无穷大，同时去除分子分母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1421143" y="1592151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分子分母同除以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27019"/>
              </p:ext>
            </p:extLst>
          </p:nvPr>
        </p:nvGraphicFramePr>
        <p:xfrm>
          <a:off x="4152900" y="1663261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12" imgW="419040" imgH="380880" progId="Equation.DSMT4">
                  <p:embed/>
                </p:oleObj>
              </mc:Choice>
              <mc:Fallback>
                <p:oleObj name="Equation" r:id="rId12" imgW="419040" imgH="3808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663261"/>
                        <a:ext cx="41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827584" y="4027515"/>
            <a:ext cx="6136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本题若用洛必达法则会陷于繁复计算</a:t>
            </a:r>
            <a:r>
              <a:rPr kumimoji="1" lang="en-US" altLang="zh-CN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64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animBg="1"/>
      <p:bldP spid="12" grpId="0" animBg="1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677421" y="525546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6.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计算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8379"/>
              </p:ext>
            </p:extLst>
          </p:nvPr>
        </p:nvGraphicFramePr>
        <p:xfrm>
          <a:off x="3204075" y="373156"/>
          <a:ext cx="4160838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3" imgW="4152600" imgH="736560" progId="Equation.DSMT4">
                  <p:embed/>
                </p:oleObj>
              </mc:Choice>
              <mc:Fallback>
                <p:oleObj name="Equation" r:id="rId3" imgW="4152600" imgH="7365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075" y="373156"/>
                        <a:ext cx="4160838" cy="730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755576" y="1431357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14755"/>
              </p:ext>
            </p:extLst>
          </p:nvPr>
        </p:nvGraphicFramePr>
        <p:xfrm>
          <a:off x="2421960" y="1131460"/>
          <a:ext cx="3716338" cy="108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5" imgW="3708360" imgH="1091880" progId="Equation.DSMT4">
                  <p:embed/>
                </p:oleObj>
              </mc:Choice>
              <mc:Fallback>
                <p:oleObj name="Equation" r:id="rId5" imgW="3708360" imgH="10918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960" y="1131460"/>
                        <a:ext cx="3716338" cy="1085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45670"/>
              </p:ext>
            </p:extLst>
          </p:nvPr>
        </p:nvGraphicFramePr>
        <p:xfrm>
          <a:off x="1259632" y="2204864"/>
          <a:ext cx="642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7" imgW="6426000" imgH="1777680" progId="Equation.DSMT4">
                  <p:embed/>
                </p:oleObj>
              </mc:Choice>
              <mc:Fallback>
                <p:oleObj name="Equation" r:id="rId7" imgW="6426000" imgH="17776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6426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39209"/>
              </p:ext>
            </p:extLst>
          </p:nvPr>
        </p:nvGraphicFramePr>
        <p:xfrm>
          <a:off x="1331640" y="3861048"/>
          <a:ext cx="4851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9" imgW="4851360" imgH="1333440" progId="Equation.DSMT4">
                  <p:embed/>
                </p:oleObj>
              </mc:Choice>
              <mc:Fallback>
                <p:oleObj name="Equation" r:id="rId9" imgW="4851360" imgH="13334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61048"/>
                        <a:ext cx="4851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1547664" y="141277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原式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31847"/>
              </p:ext>
            </p:extLst>
          </p:nvPr>
        </p:nvGraphicFramePr>
        <p:xfrm>
          <a:off x="6156176" y="4365104"/>
          <a:ext cx="54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11" imgW="545760" imgH="825480" progId="Equation.DSMT4">
                  <p:embed/>
                </p:oleObj>
              </mc:Choice>
              <mc:Fallback>
                <p:oleObj name="Equation" r:id="rId11" imgW="545760" imgH="825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365104"/>
                        <a:ext cx="546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 bwMode="auto">
          <a:xfrm>
            <a:off x="11127" y="5241314"/>
            <a:ext cx="9201558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经验：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微分式是一个可以在加减式中作等量代换的等式</a:t>
            </a:r>
            <a:r>
              <a:rPr kumimoji="1" lang="en-US" altLang="zh-CN" sz="2800" b="1" dirty="0" smtClean="0">
                <a:latin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05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32" grpId="0"/>
      <p:bldP spid="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2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52063" y="839084"/>
            <a:ext cx="451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用洛必达法则计算极限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73495"/>
              </p:ext>
            </p:extLst>
          </p:nvPr>
        </p:nvGraphicFramePr>
        <p:xfrm>
          <a:off x="452063" y="1540104"/>
          <a:ext cx="2540000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3" imgW="2539800" imgH="583920" progId="Equation.DSMT4">
                  <p:embed/>
                </p:oleObj>
              </mc:Choice>
              <mc:Fallback>
                <p:oleObj name="Equation" r:id="rId3" imgW="2539800" imgH="5839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63" y="1540104"/>
                        <a:ext cx="2540000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5697"/>
              </p:ext>
            </p:extLst>
          </p:nvPr>
        </p:nvGraphicFramePr>
        <p:xfrm>
          <a:off x="4566863" y="1362304"/>
          <a:ext cx="3467100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5" imgW="3466800" imgH="939600" progId="Equation.DSMT4">
                  <p:embed/>
                </p:oleObj>
              </mc:Choice>
              <mc:Fallback>
                <p:oleObj name="Equation" r:id="rId5" imgW="3466800" imgH="939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863" y="1362304"/>
                        <a:ext cx="3467100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2063" y="227687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795184" y="3795712"/>
            <a:ext cx="1143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57040"/>
              </p:ext>
            </p:extLst>
          </p:nvPr>
        </p:nvGraphicFramePr>
        <p:xfrm>
          <a:off x="1154252" y="2800092"/>
          <a:ext cx="35163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7" imgW="3517560" imgH="952200" progId="Equation.DSMT4">
                  <p:embed/>
                </p:oleObj>
              </mc:Choice>
              <mc:Fallback>
                <p:oleObj name="Equation" r:id="rId7" imgW="3517560" imgH="952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52" y="2800092"/>
                        <a:ext cx="35163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707648" y="42259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99095"/>
              </p:ext>
            </p:extLst>
          </p:nvPr>
        </p:nvGraphicFramePr>
        <p:xfrm>
          <a:off x="3563888" y="3953284"/>
          <a:ext cx="3794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9" imgW="3352680" imgH="888840" progId="Equation.DSMT4">
                  <p:embed/>
                </p:oleObj>
              </mc:Choice>
              <mc:Fallback>
                <p:oleObj name="Equation" r:id="rId9" imgW="3352680" imgH="8888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953284"/>
                        <a:ext cx="37941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6938867" y="5085184"/>
            <a:ext cx="1981200" cy="533400"/>
            <a:chOff x="4224" y="2832"/>
            <a:chExt cx="1248" cy="336"/>
          </a:xfrm>
        </p:grpSpPr>
        <p:sp>
          <p:nvSpPr>
            <p:cNvPr id="14" name="Rectangle 24"/>
            <p:cNvSpPr>
              <a:spLocks noChangeArrowheads="1"/>
            </p:cNvSpPr>
            <p:nvPr/>
          </p:nvSpPr>
          <p:spPr bwMode="auto">
            <a:xfrm>
              <a:off x="4224" y="2832"/>
              <a:ext cx="1248" cy="33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285437"/>
                </p:ext>
              </p:extLst>
            </p:nvPr>
          </p:nvGraphicFramePr>
          <p:xfrm>
            <a:off x="4288" y="2884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1" name="Equation" r:id="rId11" imgW="1180800" imgH="393480" progId="Equation.DSMT4">
                    <p:embed/>
                  </p:oleObj>
                </mc:Choice>
                <mc:Fallback>
                  <p:oleObj name="Equation" r:id="rId11" imgW="1180800" imgH="39348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2884"/>
                          <a:ext cx="74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4992" y="28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～</a:t>
              </a:r>
            </a:p>
          </p:txBody>
        </p:sp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5246" y="2896"/>
            <a:ext cx="20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2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2896"/>
                          <a:ext cx="20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85572"/>
              </p:ext>
            </p:extLst>
          </p:nvPr>
        </p:nvGraphicFramePr>
        <p:xfrm>
          <a:off x="3562350" y="5027613"/>
          <a:ext cx="17033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15" imgW="1485720" imgH="825480" progId="Equation.DSMT4">
                  <p:embed/>
                </p:oleObj>
              </mc:Choice>
              <mc:Fallback>
                <p:oleObj name="Equation" r:id="rId15" imgW="1485720" imgH="825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027613"/>
                        <a:ext cx="170338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68469"/>
              </p:ext>
            </p:extLst>
          </p:nvPr>
        </p:nvGraphicFramePr>
        <p:xfrm>
          <a:off x="5083445" y="291782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17" imgW="266400" imgH="825480" progId="Equation.DSMT4">
                  <p:embed/>
                </p:oleObj>
              </mc:Choice>
              <mc:Fallback>
                <p:oleObj name="Equation" r:id="rId17" imgW="266400" imgH="825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445" y="2917820"/>
                        <a:ext cx="26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1692146" y="4195685"/>
            <a:ext cx="1005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49481"/>
              </p:ext>
            </p:extLst>
          </p:nvPr>
        </p:nvGraphicFramePr>
        <p:xfrm>
          <a:off x="1873250" y="2203450"/>
          <a:ext cx="644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19" imgW="660240" imgH="482400" progId="Equation.DSMT4">
                  <p:embed/>
                </p:oleObj>
              </mc:Choice>
              <mc:Fallback>
                <p:oleObj name="Equation" r:id="rId19" imgW="660240" imgH="482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203450"/>
                        <a:ext cx="6445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3421"/>
              </p:ext>
            </p:extLst>
          </p:nvPr>
        </p:nvGraphicFramePr>
        <p:xfrm>
          <a:off x="3378200" y="2212975"/>
          <a:ext cx="649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21" imgW="672840" imgH="482400" progId="Equation.DSMT4">
                  <p:embed/>
                </p:oleObj>
              </mc:Choice>
              <mc:Fallback>
                <p:oleObj name="Equation" r:id="rId21" imgW="672840" imgH="482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212975"/>
                        <a:ext cx="6492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452063" y="3068960"/>
            <a:ext cx="453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438758" y="418774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4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0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5"/>
              <p:cNvSpPr txBox="1">
                <a:spLocks noChangeArrowheads="1"/>
              </p:cNvSpPr>
              <p:nvPr/>
            </p:nvSpPr>
            <p:spPr bwMode="auto">
              <a:xfrm>
                <a:off x="1547664" y="116632"/>
                <a:ext cx="5176192" cy="832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一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rgbClr val="FFFF00"/>
                            </a:solidFill>
                            <a:latin typeface="Cambria Math"/>
                            <a:ea typeface="黑体" pitchFamily="49" charset="-122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rgbClr val="FFFF00"/>
                            </a:solidFill>
                            <a:latin typeface="Cambria Math"/>
                            <a:ea typeface="黑体" pitchFamily="49" charset="-122"/>
                          </a:rPr>
                          <m:t>𝟎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rgbClr val="FFFF00"/>
                            </a:solidFill>
                            <a:latin typeface="Cambria Math"/>
                            <a:ea typeface="黑体" pitchFamily="49" charset="-122"/>
                          </a:rPr>
                          <m:t>𝟎</m:t>
                        </m:r>
                      </m:den>
                    </m:f>
                  </m:oMath>
                </a14:m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型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极限</a:t>
                </a:r>
                <a:endParaRPr kumimoji="1" lang="zh-CN" altLang="en-US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116632"/>
                <a:ext cx="5176192" cy="83234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3062" b="-29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68235"/>
              </p:ext>
            </p:extLst>
          </p:nvPr>
        </p:nvGraphicFramePr>
        <p:xfrm>
          <a:off x="1252538" y="2057400"/>
          <a:ext cx="3908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4" imgW="3911400" imgH="596880" progId="Equation.DSMT4">
                  <p:embed/>
                </p:oleObj>
              </mc:Choice>
              <mc:Fallback>
                <p:oleObj name="Equation" r:id="rId4" imgW="3911400" imgH="5968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057400"/>
                        <a:ext cx="39084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23944"/>
              </p:ext>
            </p:extLst>
          </p:nvPr>
        </p:nvGraphicFramePr>
        <p:xfrm>
          <a:off x="1176338" y="36576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6" imgW="1993680" imgH="901440" progId="Equation.DSMT4">
                  <p:embed/>
                </p:oleObj>
              </mc:Choice>
              <mc:Fallback>
                <p:oleObj name="Equation" r:id="rId6" imgW="1993680" imgH="9014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657600"/>
                        <a:ext cx="199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200400" y="3809998"/>
            <a:ext cx="2590800" cy="523875"/>
            <a:chOff x="1392" y="1593"/>
            <a:chExt cx="1632" cy="330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392" y="1593"/>
              <a:ext cx="16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+mj-ea"/>
                  <a:cs typeface="Times New Roman" pitchFamily="18" charset="0"/>
                </a:rPr>
                <a:t>存在 </a:t>
              </a:r>
              <a:r>
                <a:rPr kumimoji="1" lang="en-US" altLang="zh-CN" sz="2800" b="1">
                  <a:latin typeface="Times New Roman" pitchFamily="18" charset="0"/>
                  <a:ea typeface="+mj-ea"/>
                  <a:cs typeface="Times New Roman" pitchFamily="18" charset="0"/>
                </a:rPr>
                <a:t>(</a:t>
              </a:r>
              <a:r>
                <a:rPr kumimoji="1" lang="zh-CN" altLang="en-US" sz="2800" b="1">
                  <a:latin typeface="Times New Roman" pitchFamily="18" charset="0"/>
                  <a:ea typeface="+mj-ea"/>
                  <a:cs typeface="Times New Roman" pitchFamily="18" charset="0"/>
                </a:rPr>
                <a:t>或为     </a:t>
              </a:r>
              <a:r>
                <a:rPr kumimoji="1" lang="en-US" altLang="zh-CN" sz="2800" b="1">
                  <a:latin typeface="Times New Roman" pitchFamily="18" charset="0"/>
                  <a:ea typeface="+mj-ea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107531"/>
                </p:ext>
              </p:extLst>
            </p:nvPr>
          </p:nvGraphicFramePr>
          <p:xfrm>
            <a:off x="2528" y="170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Equation" r:id="rId8" imgW="304560" imgH="317160" progId="Equation.DSMT4">
                    <p:embed/>
                  </p:oleObj>
                </mc:Choice>
                <mc:Fallback>
                  <p:oleObj name="Equation" r:id="rId8" imgW="304560" imgH="31716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1706"/>
                          <a:ext cx="19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06511"/>
              </p:ext>
            </p:extLst>
          </p:nvPr>
        </p:nvGraphicFramePr>
        <p:xfrm>
          <a:off x="1755775" y="4735513"/>
          <a:ext cx="30114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0" imgW="3047760" imgH="901440" progId="Equation.DSMT4">
                  <p:embed/>
                </p:oleObj>
              </mc:Choice>
              <mc:Fallback>
                <p:oleObj name="Equation" r:id="rId10" imgW="3047760" imgH="9014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735513"/>
                        <a:ext cx="3011488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07613"/>
              </p:ext>
            </p:extLst>
          </p:nvPr>
        </p:nvGraphicFramePr>
        <p:xfrm>
          <a:off x="1138238" y="2838450"/>
          <a:ext cx="47863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2" imgW="4787640" imgH="634680" progId="Equation.DSMT4">
                  <p:embed/>
                </p:oleObj>
              </mc:Choice>
              <mc:Fallback>
                <p:oleObj name="Equation" r:id="rId12" imgW="4787640" imgH="6346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838450"/>
                        <a:ext cx="47863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82672"/>
              </p:ext>
            </p:extLst>
          </p:nvPr>
        </p:nvGraphicFramePr>
        <p:xfrm>
          <a:off x="5905807" y="2996952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4" imgW="1701720" imgH="419040" progId="Equation.DSMT4">
                  <p:embed/>
                </p:oleObj>
              </mc:Choice>
              <mc:Fallback>
                <p:oleObj name="Equation" r:id="rId14" imgW="1701720" imgH="4190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807" y="2996952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39750" y="1345094"/>
            <a:ext cx="1713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.2.1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266375" y="1249363"/>
                <a:ext cx="4490332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Times New Roman" pitchFamily="18" charset="0"/>
                    <a:ea typeface="+mj-ea"/>
                    <a:cs typeface="Times New Roman" pitchFamily="18" charset="0"/>
                  </a:rPr>
                  <a:t>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/>
                            <a:ea typeface="+mj-ea"/>
                          </a:rPr>
                          <m:t>𝟎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/>
                            <a:ea typeface="+mj-ea"/>
                          </a:rPr>
                          <m:t>𝟎</m:t>
                        </m:r>
                      </m:den>
                    </m:f>
                  </m:oMath>
                </a14:m>
                <a:r>
                  <a:rPr lang="zh-CN" altLang="en-US" sz="2800" b="1" dirty="0">
                    <a:latin typeface="Times New Roman" pitchFamily="18" charset="0"/>
                    <a:ea typeface="+mj-ea"/>
                    <a:cs typeface="Times New Roman" pitchFamily="18" charset="0"/>
                  </a:rPr>
                  <a:t>型极限的洛必达法则）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375" y="1249363"/>
                <a:ext cx="4490332" cy="714683"/>
              </a:xfrm>
              <a:prstGeom prst="rect">
                <a:avLst/>
              </a:prstGeom>
              <a:blipFill rotWithShape="1">
                <a:blip r:embed="rId16"/>
                <a:stretch>
                  <a:fillRect l="-2853" r="-272" b="-5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 bwMode="auto">
          <a:xfrm>
            <a:off x="6382910" y="134509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896396" y="497731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76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8" grpId="0" animBg="1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88640"/>
            <a:ext cx="63367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2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泰勒公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6327" y="129056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2261403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麦克劳林公式及其应用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3170689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泰勒公式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4079974"/>
            <a:ext cx="618430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带拉格朗日余项的麦克劳林公式及其应用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51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31640" y="11663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麦克劳林公式及其应用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773415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麦克劳林公式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34181" y="199478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4655"/>
              </p:ext>
            </p:extLst>
          </p:nvPr>
        </p:nvGraphicFramePr>
        <p:xfrm>
          <a:off x="1036638" y="2028825"/>
          <a:ext cx="4297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028825"/>
                        <a:ext cx="4297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899592" y="1358190"/>
            <a:ext cx="5612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处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434181" y="251800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02559"/>
              </p:ext>
            </p:extLst>
          </p:nvPr>
        </p:nvGraphicFramePr>
        <p:xfrm>
          <a:off x="434181" y="3035361"/>
          <a:ext cx="8275638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5" imgW="8267400" imgH="965160" progId="Equation.DSMT4">
                  <p:embed/>
                </p:oleObj>
              </mc:Choice>
              <mc:Fallback>
                <p:oleObj name="Equation" r:id="rId5" imgW="8267400" imgH="9651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" y="3035361"/>
                        <a:ext cx="8275638" cy="9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434181" y="42210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31010"/>
              </p:ext>
            </p:extLst>
          </p:nvPr>
        </p:nvGraphicFramePr>
        <p:xfrm>
          <a:off x="1691680" y="4086169"/>
          <a:ext cx="59499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7" imgW="5956200" imgH="965160" progId="Equation.DSMT4">
                  <p:embed/>
                </p:oleObj>
              </mc:Choice>
              <mc:Fallback>
                <p:oleObj name="Equation" r:id="rId7" imgW="5956200" imgH="9651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86169"/>
                        <a:ext cx="59499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446583" y="534268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34320"/>
              </p:ext>
            </p:extLst>
          </p:nvPr>
        </p:nvGraphicFramePr>
        <p:xfrm>
          <a:off x="1814569" y="5157554"/>
          <a:ext cx="6024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9" imgW="6032160" imgH="901440" progId="Equation.DSMT4">
                  <p:embed/>
                </p:oleObj>
              </mc:Choice>
              <mc:Fallback>
                <p:oleObj name="Equation" r:id="rId9" imgW="6032160" imgH="901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69" y="5157554"/>
                        <a:ext cx="60245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73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9" grpId="0"/>
      <p:bldP spid="12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260648"/>
            <a:ext cx="5791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 处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58733"/>
              </p:ext>
            </p:extLst>
          </p:nvPr>
        </p:nvGraphicFramePr>
        <p:xfrm>
          <a:off x="971600" y="799892"/>
          <a:ext cx="56388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3" imgW="5638680" imgH="1460160" progId="Equation.DSMT4">
                  <p:embed/>
                </p:oleObj>
              </mc:Choice>
              <mc:Fallback>
                <p:oleObj name="Equation" r:id="rId3" imgW="5638680" imgH="14601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799892"/>
                        <a:ext cx="563880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444208" y="26064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进一步有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81628"/>
              </p:ext>
            </p:extLst>
          </p:nvPr>
        </p:nvGraphicFramePr>
        <p:xfrm>
          <a:off x="539552" y="2319784"/>
          <a:ext cx="422046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5" imgW="4508280" imgH="965160" progId="Equation.DSMT4">
                  <p:embed/>
                </p:oleObj>
              </mc:Choice>
              <mc:Fallback>
                <p:oleObj name="Equation" r:id="rId5" imgW="4508280" imgH="9651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19784"/>
                        <a:ext cx="422046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19635"/>
              </p:ext>
            </p:extLst>
          </p:nvPr>
        </p:nvGraphicFramePr>
        <p:xfrm>
          <a:off x="4788024" y="2391792"/>
          <a:ext cx="29019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7" imgW="2895480" imgH="901440" progId="Equation.DSMT4">
                  <p:embed/>
                </p:oleObj>
              </mc:Choice>
              <mc:Fallback>
                <p:oleObj name="Equation" r:id="rId7" imgW="2895480" imgH="9014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391792"/>
                        <a:ext cx="29019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07310"/>
              </p:ext>
            </p:extLst>
          </p:nvPr>
        </p:nvGraphicFramePr>
        <p:xfrm>
          <a:off x="7610475" y="2391395"/>
          <a:ext cx="137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9" imgW="1371600" imgH="901440" progId="Equation.DSMT4">
                  <p:embed/>
                </p:oleObj>
              </mc:Choice>
              <mc:Fallback>
                <p:oleObj name="Equation" r:id="rId9" imgW="1371600" imgH="9014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391395"/>
                        <a:ext cx="1371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757163" y="348694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从而，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23794"/>
              </p:ext>
            </p:extLst>
          </p:nvPr>
        </p:nvGraphicFramePr>
        <p:xfrm>
          <a:off x="752475" y="4045908"/>
          <a:ext cx="763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1" imgW="7632360" imgH="901440" progId="Equation.DSMT4">
                  <p:embed/>
                </p:oleObj>
              </mc:Choice>
              <mc:Fallback>
                <p:oleObj name="Equation" r:id="rId11" imgW="7632360" imgH="9014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045908"/>
                        <a:ext cx="76390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757163" y="5034647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归纳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得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38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67544" y="116632"/>
            <a:ext cx="8026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2.3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带佩亚诺 余项的麦克劳林展开定理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67544" y="639852"/>
            <a:ext cx="8720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邻域 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67544" y="1163072"/>
            <a:ext cx="4051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0)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任意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45579"/>
              </p:ext>
            </p:extLst>
          </p:nvPr>
        </p:nvGraphicFramePr>
        <p:xfrm>
          <a:off x="467544" y="1686292"/>
          <a:ext cx="8492306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3" imgW="8775360" imgH="952200" progId="Equation.DSMT4">
                  <p:embed/>
                </p:oleObj>
              </mc:Choice>
              <mc:Fallback>
                <p:oleObj name="Equation" r:id="rId3" imgW="8775360" imgH="952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86292"/>
                        <a:ext cx="8492306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22540"/>
              </p:ext>
            </p:extLst>
          </p:nvPr>
        </p:nvGraphicFramePr>
        <p:xfrm>
          <a:off x="1187624" y="2708920"/>
          <a:ext cx="120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1206360" imgH="583920" progId="Equation.DSMT4">
                  <p:embed/>
                </p:oleObj>
              </mc:Choice>
              <mc:Fallback>
                <p:oleObj name="Equation" r:id="rId5" imgW="1206360" imgH="5839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08920"/>
                        <a:ext cx="1206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67544" y="3299664"/>
            <a:ext cx="6715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此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被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称为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 </a:t>
            </a:r>
            <a:r>
              <a:rPr kumimoji="1"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阶展开式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36759"/>
              </p:ext>
            </p:extLst>
          </p:nvPr>
        </p:nvGraphicFramePr>
        <p:xfrm>
          <a:off x="467544" y="4559209"/>
          <a:ext cx="85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850680" imgH="583920" progId="Equation.DSMT4">
                  <p:embed/>
                </p:oleObj>
              </mc:Choice>
              <mc:Fallback>
                <p:oleObj name="Equation" r:id="rId7" imgW="850680" imgH="5839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59209"/>
                        <a:ext cx="850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1541437" y="4581128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为展开式中的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佩亚诺余项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83812"/>
              </p:ext>
            </p:extLst>
          </p:nvPr>
        </p:nvGraphicFramePr>
        <p:xfrm>
          <a:off x="467544" y="5229200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1130040" imgH="952200" progId="Equation.DSMT4">
                  <p:embed/>
                </p:oleObj>
              </mc:Choice>
              <mc:Fallback>
                <p:oleObj name="Equation" r:id="rId9" imgW="1130040" imgH="95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29200"/>
                        <a:ext cx="1130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1547664" y="5473206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为展开式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麦克劳林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系数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1259632" y="3954736"/>
            <a:ext cx="3611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也称为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麦克劳林公式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91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11" grpId="0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23528" y="188640"/>
            <a:ext cx="5883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命题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2.1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个邻域中，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23528" y="836712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98744"/>
              </p:ext>
            </p:extLst>
          </p:nvPr>
        </p:nvGraphicFramePr>
        <p:xfrm>
          <a:off x="1043608" y="711860"/>
          <a:ext cx="5049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3" imgW="5041800" imgH="838080" progId="Equation.DSMT4">
                  <p:embed/>
                </p:oleObj>
              </mc:Choice>
              <mc:Fallback>
                <p:oleObj name="Equation" r:id="rId3" imgW="504180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711860"/>
                        <a:ext cx="50498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23528" y="1772816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24300"/>
              </p:ext>
            </p:extLst>
          </p:nvPr>
        </p:nvGraphicFramePr>
        <p:xfrm>
          <a:off x="1082592" y="1618500"/>
          <a:ext cx="31432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5" imgW="3136680" imgH="838080" progId="Equation.DSMT4">
                  <p:embed/>
                </p:oleObj>
              </mc:Choice>
              <mc:Fallback>
                <p:oleObj name="Equation" r:id="rId5" imgW="3136680" imgH="838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92" y="1618500"/>
                        <a:ext cx="31432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16757"/>
              </p:ext>
            </p:extLst>
          </p:nvPr>
        </p:nvGraphicFramePr>
        <p:xfrm>
          <a:off x="4427984" y="1555000"/>
          <a:ext cx="3894138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7" imgW="3886200" imgH="952200" progId="Equation.DSMT4">
                  <p:embed/>
                </p:oleObj>
              </mc:Choice>
              <mc:Fallback>
                <p:oleObj name="Equation" r:id="rId7" imgW="3886200" imgH="952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55000"/>
                        <a:ext cx="3894138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40936"/>
              </p:ext>
            </p:extLst>
          </p:nvPr>
        </p:nvGraphicFramePr>
        <p:xfrm>
          <a:off x="4139952" y="2034426"/>
          <a:ext cx="222251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1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034426"/>
                        <a:ext cx="222251" cy="15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23528" y="4561964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5)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323528" y="3789040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4)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323528" y="2705978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3)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58747"/>
              </p:ext>
            </p:extLst>
          </p:nvPr>
        </p:nvGraphicFramePr>
        <p:xfrm>
          <a:off x="4342964" y="2564904"/>
          <a:ext cx="2101244" cy="104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11" imgW="927000" imgH="457200" progId="Equation.DSMT4">
                  <p:embed/>
                </p:oleObj>
              </mc:Choice>
              <mc:Fallback>
                <p:oleObj name="Equation" r:id="rId11" imgW="927000" imgH="457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964" y="2564904"/>
                        <a:ext cx="2101244" cy="104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80383"/>
              </p:ext>
            </p:extLst>
          </p:nvPr>
        </p:nvGraphicFramePr>
        <p:xfrm>
          <a:off x="971600" y="2898776"/>
          <a:ext cx="788491" cy="3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Equation" r:id="rId13" imgW="342720" imgH="139680" progId="Equation.DSMT4">
                  <p:embed/>
                </p:oleObj>
              </mc:Choice>
              <mc:Fallback>
                <p:oleObj name="Equation" r:id="rId13" imgW="342720" imgH="1396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98776"/>
                        <a:ext cx="788491" cy="34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65077"/>
              </p:ext>
            </p:extLst>
          </p:nvPr>
        </p:nvGraphicFramePr>
        <p:xfrm>
          <a:off x="1890781" y="2846388"/>
          <a:ext cx="507485" cy="39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Equation" r:id="rId15" imgW="215640" imgH="164880" progId="Equation.DSMT4">
                  <p:embed/>
                </p:oleObj>
              </mc:Choice>
              <mc:Fallback>
                <p:oleObj name="Equation" r:id="rId15" imgW="215640" imgH="1648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81" y="2846388"/>
                        <a:ext cx="507485" cy="39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4883"/>
              </p:ext>
            </p:extLst>
          </p:nvPr>
        </p:nvGraphicFramePr>
        <p:xfrm>
          <a:off x="2304060" y="2564904"/>
          <a:ext cx="733969" cy="104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60" y="2564904"/>
                        <a:ext cx="733969" cy="104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08084"/>
              </p:ext>
            </p:extLst>
          </p:nvPr>
        </p:nvGraphicFramePr>
        <p:xfrm>
          <a:off x="2987824" y="2564904"/>
          <a:ext cx="738162" cy="104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6" name="Equation" r:id="rId19" imgW="317160" imgH="457200" progId="Equation.DSMT4">
                  <p:embed/>
                </p:oleObj>
              </mc:Choice>
              <mc:Fallback>
                <p:oleObj name="Equation" r:id="rId19" imgW="317160" imgH="457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64904"/>
                        <a:ext cx="738162" cy="104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58802"/>
              </p:ext>
            </p:extLst>
          </p:nvPr>
        </p:nvGraphicFramePr>
        <p:xfrm>
          <a:off x="6580014" y="2821434"/>
          <a:ext cx="1376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7" name="Equation" r:id="rId21" imgW="1371600" imgH="457200" progId="Equation.DSMT4">
                  <p:embed/>
                </p:oleObj>
              </mc:Choice>
              <mc:Fallback>
                <p:oleObj name="Equation" r:id="rId21" imgW="137160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014" y="2821434"/>
                        <a:ext cx="13763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63609"/>
              </p:ext>
            </p:extLst>
          </p:nvPr>
        </p:nvGraphicFramePr>
        <p:xfrm>
          <a:off x="3707904" y="2898776"/>
          <a:ext cx="650087" cy="3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" name="Equation" r:id="rId23" imgW="279360" imgH="139680" progId="Equation.DSMT4">
                  <p:embed/>
                </p:oleObj>
              </mc:Choice>
              <mc:Fallback>
                <p:oleObj name="Equation" r:id="rId23" imgW="279360" imgH="1396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98776"/>
                        <a:ext cx="650087" cy="34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61962"/>
              </p:ext>
            </p:extLst>
          </p:nvPr>
        </p:nvGraphicFramePr>
        <p:xfrm>
          <a:off x="4741431" y="2844800"/>
          <a:ext cx="694665" cy="4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9" name="Equation" r:id="rId25" imgW="368280" imgH="228600" progId="Equation.DSMT4">
                  <p:embed/>
                </p:oleObj>
              </mc:Choice>
              <mc:Fallback>
                <p:oleObj name="Equation" r:id="rId25" imgW="368280" imgH="2286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431" y="2844800"/>
                        <a:ext cx="694665" cy="440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99650"/>
              </p:ext>
            </p:extLst>
          </p:nvPr>
        </p:nvGraphicFramePr>
        <p:xfrm>
          <a:off x="1259632" y="3605262"/>
          <a:ext cx="53260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0" name="Equation" r:id="rId27" imgW="5333760" imgH="838080" progId="Equation.DSMT4">
                  <p:embed/>
                </p:oleObj>
              </mc:Choice>
              <mc:Fallback>
                <p:oleObj name="Equation" r:id="rId27" imgW="5333760" imgH="838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05262"/>
                        <a:ext cx="53260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75442"/>
              </p:ext>
            </p:extLst>
          </p:nvPr>
        </p:nvGraphicFramePr>
        <p:xfrm>
          <a:off x="1142415" y="4437112"/>
          <a:ext cx="6904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1" name="Equation" r:id="rId29" imgW="6895800" imgH="888840" progId="Equation.DSMT4">
                  <p:embed/>
                </p:oleObj>
              </mc:Choice>
              <mc:Fallback>
                <p:oleObj name="Equation" r:id="rId29" imgW="6895800" imgH="8888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415" y="4437112"/>
                        <a:ext cx="6904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57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14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2422"/>
              </p:ext>
            </p:extLst>
          </p:nvPr>
        </p:nvGraphicFramePr>
        <p:xfrm>
          <a:off x="869950" y="682377"/>
          <a:ext cx="1867692" cy="5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Equation" r:id="rId3" imgW="1828800" imgH="495000" progId="Equation.DSMT4">
                  <p:embed/>
                </p:oleObj>
              </mc:Choice>
              <mc:Fallback>
                <p:oleObj name="Equation" r:id="rId3" imgW="1828800" imgH="495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682377"/>
                        <a:ext cx="1867692" cy="5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80768"/>
              </p:ext>
            </p:extLst>
          </p:nvPr>
        </p:nvGraphicFramePr>
        <p:xfrm>
          <a:off x="2657475" y="766005"/>
          <a:ext cx="473012" cy="37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766005"/>
                        <a:ext cx="473012" cy="370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22451"/>
              </p:ext>
            </p:extLst>
          </p:nvPr>
        </p:nvGraphicFramePr>
        <p:xfrm>
          <a:off x="3131840" y="803846"/>
          <a:ext cx="732405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803846"/>
                        <a:ext cx="732405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98221"/>
              </p:ext>
            </p:extLst>
          </p:nvPr>
        </p:nvGraphicFramePr>
        <p:xfrm>
          <a:off x="5364088" y="764704"/>
          <a:ext cx="392906" cy="44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764704"/>
                        <a:ext cx="392906" cy="442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51408"/>
              </p:ext>
            </p:extLst>
          </p:nvPr>
        </p:nvGraphicFramePr>
        <p:xfrm>
          <a:off x="6444208" y="1757150"/>
          <a:ext cx="392906" cy="44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757150"/>
                        <a:ext cx="392906" cy="442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83896"/>
              </p:ext>
            </p:extLst>
          </p:nvPr>
        </p:nvGraphicFramePr>
        <p:xfrm>
          <a:off x="6921500" y="1772816"/>
          <a:ext cx="1016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13" imgW="1002960" imgH="457200" progId="Equation.DSMT4">
                  <p:embed/>
                </p:oleObj>
              </mc:Choice>
              <mc:Fallback>
                <p:oleObj name="Equation" r:id="rId13" imgW="100296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772816"/>
                        <a:ext cx="10160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70197"/>
              </p:ext>
            </p:extLst>
          </p:nvPr>
        </p:nvGraphicFramePr>
        <p:xfrm>
          <a:off x="5796136" y="853360"/>
          <a:ext cx="598893" cy="33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" name="Equation" r:id="rId15" imgW="279360" imgH="139680" progId="Equation.DSMT4">
                  <p:embed/>
                </p:oleObj>
              </mc:Choice>
              <mc:Fallback>
                <p:oleObj name="Equation" r:id="rId15" imgW="279360" imgH="1396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853360"/>
                        <a:ext cx="598893" cy="331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17701"/>
              </p:ext>
            </p:extLst>
          </p:nvPr>
        </p:nvGraphicFramePr>
        <p:xfrm>
          <a:off x="3851920" y="569278"/>
          <a:ext cx="1426664" cy="91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69278"/>
                        <a:ext cx="1426664" cy="915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60425"/>
              </p:ext>
            </p:extLst>
          </p:nvPr>
        </p:nvGraphicFramePr>
        <p:xfrm>
          <a:off x="4211960" y="557000"/>
          <a:ext cx="1136754" cy="44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7000"/>
                        <a:ext cx="1136754" cy="442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68991"/>
              </p:ext>
            </p:extLst>
          </p:nvPr>
        </p:nvGraphicFramePr>
        <p:xfrm>
          <a:off x="3347864" y="1581203"/>
          <a:ext cx="3059317" cy="9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" name="Equation" r:id="rId21" imgW="1485720" imgH="431640" progId="Equation.DSMT4">
                  <p:embed/>
                </p:oleObj>
              </mc:Choice>
              <mc:Fallback>
                <p:oleObj name="Equation" r:id="rId21" imgW="1485720" imgH="4316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581203"/>
                        <a:ext cx="3059317" cy="911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05531"/>
              </p:ext>
            </p:extLst>
          </p:nvPr>
        </p:nvGraphicFramePr>
        <p:xfrm>
          <a:off x="3635896" y="1585700"/>
          <a:ext cx="2693114" cy="44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4" name="Equation" r:id="rId23" imgW="1307880" imgH="203040" progId="Equation.DSMT4">
                  <p:embed/>
                </p:oleObj>
              </mc:Choice>
              <mc:Fallback>
                <p:oleObj name="Equation" r:id="rId23" imgW="1307880" imgH="2030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585700"/>
                        <a:ext cx="2693114" cy="442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899592" y="2636912"/>
            <a:ext cx="3249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的函数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746583"/>
              </p:ext>
            </p:extLst>
          </p:nvPr>
        </p:nvGraphicFramePr>
        <p:xfrm>
          <a:off x="867374" y="3445242"/>
          <a:ext cx="1687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" name="Equation" r:id="rId25" imgW="1676160" imgH="457200" progId="Equation.DSMT4">
                  <p:embed/>
                </p:oleObj>
              </mc:Choice>
              <mc:Fallback>
                <p:oleObj name="Equation" r:id="rId25" imgW="167616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74" y="3445242"/>
                        <a:ext cx="16875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54982"/>
              </p:ext>
            </p:extLst>
          </p:nvPr>
        </p:nvGraphicFramePr>
        <p:xfrm>
          <a:off x="2623106" y="3462258"/>
          <a:ext cx="4286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" name="Equation" r:id="rId27" imgW="4279680" imgH="457200" progId="Equation.DSMT4">
                  <p:embed/>
                </p:oleObj>
              </mc:Choice>
              <mc:Fallback>
                <p:oleObj name="Equation" r:id="rId27" imgW="427968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06" y="3462258"/>
                        <a:ext cx="42862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15973"/>
              </p:ext>
            </p:extLst>
          </p:nvPr>
        </p:nvGraphicFramePr>
        <p:xfrm>
          <a:off x="1229923" y="4869160"/>
          <a:ext cx="4351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" name="Equation" r:id="rId29" imgW="4343400" imgH="457200" progId="Equation.DSMT4">
                  <p:embed/>
                </p:oleObj>
              </mc:Choice>
              <mc:Fallback>
                <p:oleObj name="Equation" r:id="rId29" imgW="434340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23" y="4869160"/>
                        <a:ext cx="43513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68328"/>
              </p:ext>
            </p:extLst>
          </p:nvPr>
        </p:nvGraphicFramePr>
        <p:xfrm>
          <a:off x="6260710" y="4900116"/>
          <a:ext cx="1727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" name="Equation" r:id="rId31" imgW="1714320" imgH="393480" progId="Equation.DSMT4">
                  <p:embed/>
                </p:oleObj>
              </mc:Choice>
              <mc:Fallback>
                <p:oleObj name="Equation" r:id="rId31" imgW="171432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710" y="4900116"/>
                        <a:ext cx="1727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899592" y="414908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推得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64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36445"/>
              </p:ext>
            </p:extLst>
          </p:nvPr>
        </p:nvGraphicFramePr>
        <p:xfrm>
          <a:off x="558863" y="3877072"/>
          <a:ext cx="3143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3" imgW="3136900" imgH="838200" progId="Equation.DSMT4">
                  <p:embed/>
                </p:oleObj>
              </mc:Choice>
              <mc:Fallback>
                <p:oleObj name="Equation" r:id="rId3" imgW="3136900" imgH="838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63" y="3877072"/>
                        <a:ext cx="31432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60394"/>
              </p:ext>
            </p:extLst>
          </p:nvPr>
        </p:nvGraphicFramePr>
        <p:xfrm>
          <a:off x="3980828" y="3877072"/>
          <a:ext cx="26082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5" imgW="2603160" imgH="952200" progId="Equation.DSMT4">
                  <p:embed/>
                </p:oleObj>
              </mc:Choice>
              <mc:Fallback>
                <p:oleObj name="Equation" r:id="rId5" imgW="2603160" imgH="952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28" y="3877072"/>
                        <a:ext cx="26082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77974"/>
              </p:ext>
            </p:extLst>
          </p:nvPr>
        </p:nvGraphicFramePr>
        <p:xfrm>
          <a:off x="3653977" y="4292997"/>
          <a:ext cx="222250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7" imgW="228501" imgH="152334" progId="Equation.DSMT4">
                  <p:embed/>
                </p:oleObj>
              </mc:Choice>
              <mc:Fallback>
                <p:oleObj name="Equation" r:id="rId7" imgW="228501" imgH="15233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977" y="4292997"/>
                        <a:ext cx="222250" cy="15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58863" y="332656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n</a:t>
            </a:r>
            <a:r>
              <a:rPr kumimoji="1"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余项的说明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565"/>
              </p:ext>
            </p:extLst>
          </p:nvPr>
        </p:nvGraphicFramePr>
        <p:xfrm>
          <a:off x="7549512" y="414908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9512" y="4149080"/>
                        <a:ext cx="121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14363"/>
              </p:ext>
            </p:extLst>
          </p:nvPr>
        </p:nvGraphicFramePr>
        <p:xfrm>
          <a:off x="6641008" y="4149080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11" imgW="1054080" imgH="380880" progId="Equation.DSMT4">
                  <p:embed/>
                </p:oleObj>
              </mc:Choice>
              <mc:Fallback>
                <p:oleObj name="Equation" r:id="rId11" imgW="1054080" imgH="380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008" y="4149080"/>
                        <a:ext cx="105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89037"/>
              </p:ext>
            </p:extLst>
          </p:nvPr>
        </p:nvGraphicFramePr>
        <p:xfrm>
          <a:off x="1244524" y="5013176"/>
          <a:ext cx="24177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13" imgW="2412720" imgH="838080" progId="Equation.DSMT4">
                  <p:embed/>
                </p:oleObj>
              </mc:Choice>
              <mc:Fallback>
                <p:oleObj name="Equation" r:id="rId13" imgW="2412720" imgH="838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24" y="5013176"/>
                        <a:ext cx="24177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65038"/>
              </p:ext>
            </p:extLst>
          </p:nvPr>
        </p:nvGraphicFramePr>
        <p:xfrm>
          <a:off x="4052836" y="4941168"/>
          <a:ext cx="26082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" name="Equation" r:id="rId15" imgW="2603160" imgH="952200" progId="Equation.DSMT4">
                  <p:embed/>
                </p:oleObj>
              </mc:Choice>
              <mc:Fallback>
                <p:oleObj name="Equation" r:id="rId15" imgW="2603160" imgH="952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36" y="4941168"/>
                        <a:ext cx="26082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65847"/>
              </p:ext>
            </p:extLst>
          </p:nvPr>
        </p:nvGraphicFramePr>
        <p:xfrm>
          <a:off x="3725811" y="5357093"/>
          <a:ext cx="2222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17" imgW="228501" imgH="152334" progId="Equation.DSMT4">
                  <p:embed/>
                </p:oleObj>
              </mc:Choice>
              <mc:Fallback>
                <p:oleObj name="Equation" r:id="rId17" imgW="228501" imgH="15233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11" y="5357093"/>
                        <a:ext cx="222250" cy="15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5923"/>
              </p:ext>
            </p:extLst>
          </p:nvPr>
        </p:nvGraphicFramePr>
        <p:xfrm>
          <a:off x="6789140" y="52292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18" imgW="1218960" imgH="457200" progId="Equation.DSMT4">
                  <p:embed/>
                </p:oleObj>
              </mc:Choice>
              <mc:Fallback>
                <p:oleObj name="Equation" r:id="rId18" imgW="121896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140" y="522920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16222"/>
              </p:ext>
            </p:extLst>
          </p:nvPr>
        </p:nvGraphicFramePr>
        <p:xfrm>
          <a:off x="558863" y="1788939"/>
          <a:ext cx="3143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20" imgW="3136900" imgH="838200" progId="Equation.DSMT4">
                  <p:embed/>
                </p:oleObj>
              </mc:Choice>
              <mc:Fallback>
                <p:oleObj name="Equation" r:id="rId20" imgW="3136900" imgH="838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63" y="1788939"/>
                        <a:ext cx="31432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45230"/>
              </p:ext>
            </p:extLst>
          </p:nvPr>
        </p:nvGraphicFramePr>
        <p:xfrm>
          <a:off x="3635581" y="2204864"/>
          <a:ext cx="222250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21" imgW="228501" imgH="152334" progId="Equation.DSMT4">
                  <p:embed/>
                </p:oleObj>
              </mc:Choice>
              <mc:Fallback>
                <p:oleObj name="Equation" r:id="rId21" imgW="228501" imgH="15233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581" y="2204864"/>
                        <a:ext cx="222250" cy="15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23950"/>
              </p:ext>
            </p:extLst>
          </p:nvPr>
        </p:nvGraphicFramePr>
        <p:xfrm>
          <a:off x="3975347" y="1772816"/>
          <a:ext cx="408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22" imgW="4076640" imgH="952200" progId="Equation.DSMT4">
                  <p:embed/>
                </p:oleObj>
              </mc:Choice>
              <mc:Fallback>
                <p:oleObj name="Equation" r:id="rId22" imgW="4076640" imgH="952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47" y="1772816"/>
                        <a:ext cx="40846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 bwMode="auto">
              <a:xfrm>
                <a:off x="558863" y="3025049"/>
                <a:ext cx="3859198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看作展开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pt-BR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 </m:t>
                        </m:r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  项</a:t>
                </a:r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则</a:t>
                </a:r>
                <a:endParaRPr kumimoji="1"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863" y="3025049"/>
                <a:ext cx="3859198" cy="532966"/>
              </a:xfrm>
              <a:prstGeom prst="rect">
                <a:avLst/>
              </a:prstGeom>
              <a:blipFill rotWithShape="1">
                <a:blip r:embed="rId24"/>
                <a:stretch>
                  <a:fillRect l="-3318" t="-13636" r="-2212" b="-306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 bwMode="auto">
              <a:xfrm>
                <a:off x="558863" y="1018022"/>
                <a:ext cx="4117281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看作展开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pt-BR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 </m:t>
                        </m:r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+mn-ea"/>
                            <a:cs typeface="Times New Roman" pitchFamily="18" charset="0"/>
                          </a:rPr>
                          <m:t>𝒎</m:t>
                        </m:r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kumimoji="1" lang="zh-CN" altLang="en-US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项</a:t>
                </a:r>
                <a:r>
                  <a:rPr kumimoji="1"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则</a:t>
                </a:r>
                <a:endParaRPr kumimoji="1"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863" y="1018022"/>
                <a:ext cx="4117281" cy="532966"/>
              </a:xfrm>
              <a:prstGeom prst="rect">
                <a:avLst/>
              </a:prstGeom>
              <a:blipFill rotWithShape="1">
                <a:blip r:embed="rId25"/>
                <a:stretch>
                  <a:fillRect l="-3111" t="-13793" r="-2074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991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11"/>
            <a:ext cx="9144000" cy="585690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9250" dir="2132261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22821"/>
              </p:ext>
            </p:extLst>
          </p:nvPr>
        </p:nvGraphicFramePr>
        <p:xfrm>
          <a:off x="6228184" y="1412776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公式" r:id="rId4" imgW="888840" imgH="330120" progId="Equation.3">
                  <p:embed/>
                </p:oleObj>
              </mc:Choice>
              <mc:Fallback>
                <p:oleObj name="公式" r:id="rId4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412776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15532"/>
              </p:ext>
            </p:extLst>
          </p:nvPr>
        </p:nvGraphicFramePr>
        <p:xfrm>
          <a:off x="5580112" y="2276872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公式" r:id="rId6" imgW="1396800" imgH="406080" progId="Equation.3">
                  <p:embed/>
                </p:oleObj>
              </mc:Choice>
              <mc:Fallback>
                <p:oleObj name="公式" r:id="rId6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276872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8561"/>
              </p:ext>
            </p:extLst>
          </p:nvPr>
        </p:nvGraphicFramePr>
        <p:xfrm>
          <a:off x="4533900" y="33258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8" imgW="291960" imgH="317160" progId="Equation.DSMT4">
                  <p:embed/>
                </p:oleObj>
              </mc:Choice>
              <mc:Fallback>
                <p:oleObj name="Equation" r:id="rId8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258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43008"/>
              </p:ext>
            </p:extLst>
          </p:nvPr>
        </p:nvGraphicFramePr>
        <p:xfrm>
          <a:off x="611560" y="764704"/>
          <a:ext cx="2155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0" imgW="2145960" imgH="393480" progId="Equation.DSMT4">
                  <p:embed/>
                </p:oleObj>
              </mc:Choice>
              <mc:Fallback>
                <p:oleObj name="Equation" r:id="rId10" imgW="2145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64704"/>
                        <a:ext cx="2155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0961" y="14111"/>
            <a:ext cx="747512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 </a:t>
            </a:r>
            <a:r>
              <a:rPr kumimoji="1"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n</a:t>
            </a:r>
            <a:r>
              <a:rPr kumimoji="1"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麦克劳林展开式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余项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几何意义：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55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4111"/>
            <a:ext cx="9144000" cy="578769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76609"/>
              </p:ext>
            </p:extLst>
          </p:nvPr>
        </p:nvGraphicFramePr>
        <p:xfrm>
          <a:off x="6660232" y="1052736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公式" r:id="rId4" imgW="888840" imgH="330120" progId="Equation.3">
                  <p:embed/>
                </p:oleObj>
              </mc:Choice>
              <mc:Fallback>
                <p:oleObj name="公式" r:id="rId4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052736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72225"/>
              </p:ext>
            </p:extLst>
          </p:nvPr>
        </p:nvGraphicFramePr>
        <p:xfrm>
          <a:off x="5652120" y="2132856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公式" r:id="rId6" imgW="1396800" imgH="406080" progId="Equation.3">
                  <p:embed/>
                </p:oleObj>
              </mc:Choice>
              <mc:Fallback>
                <p:oleObj name="公式" r:id="rId6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132856"/>
                        <a:ext cx="1397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3401"/>
              </p:ext>
            </p:extLst>
          </p:nvPr>
        </p:nvGraphicFramePr>
        <p:xfrm>
          <a:off x="4788024" y="3933056"/>
          <a:ext cx="14255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公式" r:id="rId8" imgW="1650960" imgH="888840" progId="Equation.3">
                  <p:embed/>
                </p:oleObj>
              </mc:Choice>
              <mc:Fallback>
                <p:oleObj name="公式" r:id="rId8" imgW="1650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933056"/>
                        <a:ext cx="14255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45450"/>
              </p:ext>
            </p:extLst>
          </p:nvPr>
        </p:nvGraphicFramePr>
        <p:xfrm>
          <a:off x="4533900" y="33258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10" imgW="291960" imgH="317160" progId="Equation.DSMT4">
                  <p:embed/>
                </p:oleObj>
              </mc:Choice>
              <mc:Fallback>
                <p:oleObj name="Equation" r:id="rId10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258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33365"/>
              </p:ext>
            </p:extLst>
          </p:nvPr>
        </p:nvGraphicFramePr>
        <p:xfrm>
          <a:off x="40961" y="572986"/>
          <a:ext cx="29860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12" imgW="2971800" imgH="888840" progId="Equation.DSMT4">
                  <p:embed/>
                </p:oleObj>
              </mc:Choice>
              <mc:Fallback>
                <p:oleObj name="Equation" r:id="rId12" imgW="2971800" imgH="8888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" y="572986"/>
                        <a:ext cx="29860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0961" y="14111"/>
            <a:ext cx="747512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 </a:t>
            </a:r>
            <a:r>
              <a:rPr kumimoji="1"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n</a:t>
            </a:r>
            <a:r>
              <a:rPr kumimoji="1"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麦克劳林展开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余项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几何意义：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68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0"/>
            <a:ext cx="9129761" cy="5791192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32427"/>
              </p:ext>
            </p:extLst>
          </p:nvPr>
        </p:nvGraphicFramePr>
        <p:xfrm>
          <a:off x="4533900" y="33258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4" imgW="291960" imgH="317160" progId="Equation.DSMT4">
                  <p:embed/>
                </p:oleObj>
              </mc:Choice>
              <mc:Fallback>
                <p:oleObj name="Equation" r:id="rId4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258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42133"/>
              </p:ext>
            </p:extLst>
          </p:nvPr>
        </p:nvGraphicFramePr>
        <p:xfrm>
          <a:off x="5148064" y="126876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公式" r:id="rId6" imgW="888840" imgH="330120" progId="Equation.3">
                  <p:embed/>
                </p:oleObj>
              </mc:Choice>
              <mc:Fallback>
                <p:oleObj name="公式" r:id="rId6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268760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56376"/>
              </p:ext>
            </p:extLst>
          </p:nvPr>
        </p:nvGraphicFramePr>
        <p:xfrm>
          <a:off x="6300192" y="3861048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公式" r:id="rId8" imgW="1396800" imgH="406080" progId="Equation.3">
                  <p:embed/>
                </p:oleObj>
              </mc:Choice>
              <mc:Fallback>
                <p:oleObj name="公式" r:id="rId8" imgW="1396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861048"/>
                        <a:ext cx="1397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28747"/>
              </p:ext>
            </p:extLst>
          </p:nvPr>
        </p:nvGraphicFramePr>
        <p:xfrm>
          <a:off x="6228184" y="4962711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公式" r:id="rId10" imgW="1676160" imgH="927000" progId="Equation.3">
                  <p:embed/>
                </p:oleObj>
              </mc:Choice>
              <mc:Fallback>
                <p:oleObj name="公式" r:id="rId10" imgW="16761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962711"/>
                        <a:ext cx="1447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02545"/>
              </p:ext>
            </p:extLst>
          </p:nvPr>
        </p:nvGraphicFramePr>
        <p:xfrm>
          <a:off x="6588224" y="1844824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公式" r:id="rId12" imgW="2463480" imgH="927000" progId="Equation.3">
                  <p:embed/>
                </p:oleObj>
              </mc:Choice>
              <mc:Fallback>
                <p:oleObj name="公式" r:id="rId12" imgW="24634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844824"/>
                        <a:ext cx="2057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11046"/>
              </p:ext>
            </p:extLst>
          </p:nvPr>
        </p:nvGraphicFramePr>
        <p:xfrm>
          <a:off x="0" y="692696"/>
          <a:ext cx="3698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14" imgW="3682800" imgH="888840" progId="Equation.DSMT4">
                  <p:embed/>
                </p:oleObj>
              </mc:Choice>
              <mc:Fallback>
                <p:oleObj name="Equation" r:id="rId14" imgW="3682800" imgH="8888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2696"/>
                        <a:ext cx="3698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40961" y="14111"/>
            <a:ext cx="747512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 </a:t>
            </a:r>
            <a:r>
              <a:rPr kumimoji="1"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n</a:t>
            </a:r>
            <a:r>
              <a:rPr kumimoji="1"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麦克劳林展开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余项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几何意义：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86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3608" y="268754"/>
            <a:ext cx="122413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655676" y="273844"/>
            <a:ext cx="7181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8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要么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 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点，要么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可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323528" y="844263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去间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2040665" y="844263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可去间断的情况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，补充定义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82556"/>
              </p:ext>
            </p:extLst>
          </p:nvPr>
        </p:nvGraphicFramePr>
        <p:xfrm>
          <a:off x="323528" y="1402447"/>
          <a:ext cx="3041651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4" imgW="3047760" imgH="596880" progId="Equation.DSMT4">
                  <p:embed/>
                </p:oleObj>
              </mc:Choice>
              <mc:Fallback>
                <p:oleObj name="Equation" r:id="rId4" imgW="3047760" imgH="5968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02447"/>
                        <a:ext cx="3041651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60134"/>
              </p:ext>
            </p:extLst>
          </p:nvPr>
        </p:nvGraphicFramePr>
        <p:xfrm>
          <a:off x="3707904" y="1404034"/>
          <a:ext cx="3005138" cy="6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6" imgW="2997000" imgH="596880" progId="Equation.DSMT4">
                  <p:embed/>
                </p:oleObj>
              </mc:Choice>
              <mc:Fallback>
                <p:oleObj name="Equation" r:id="rId6" imgW="2997000" imgH="5968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04034"/>
                        <a:ext cx="3005138" cy="60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23528" y="2042249"/>
            <a:ext cx="6008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某邻域上连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1295637" y="2600433"/>
            <a:ext cx="6704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为端点的区间上用柯西中值定理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1730" y="3158617"/>
            <a:ext cx="5301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介于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kumimoji="1"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使得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65507"/>
              </p:ext>
            </p:extLst>
          </p:nvPr>
        </p:nvGraphicFramePr>
        <p:xfrm>
          <a:off x="1636665" y="3716803"/>
          <a:ext cx="2997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8" imgW="2997000" imgH="927000" progId="Equation.DSMT4">
                  <p:embed/>
                </p:oleObj>
              </mc:Choice>
              <mc:Fallback>
                <p:oleObj name="Equation" r:id="rId8" imgW="2997000" imgH="927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665" y="3716803"/>
                        <a:ext cx="29972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95929"/>
              </p:ext>
            </p:extLst>
          </p:nvPr>
        </p:nvGraphicFramePr>
        <p:xfrm>
          <a:off x="4657727" y="3717032"/>
          <a:ext cx="125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10" imgW="1257120" imgH="901440" progId="Equation.DSMT4">
                  <p:embed/>
                </p:oleObj>
              </mc:Choice>
              <mc:Fallback>
                <p:oleObj name="Equation" r:id="rId10" imgW="1257120" imgH="9014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7" y="3717032"/>
                        <a:ext cx="1257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21730" y="473054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27755"/>
              </p:ext>
            </p:extLst>
          </p:nvPr>
        </p:nvGraphicFramePr>
        <p:xfrm>
          <a:off x="1055477" y="4776252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2" imgW="1079280" imgH="431640" progId="Equation.DSMT4">
                  <p:embed/>
                </p:oleObj>
              </mc:Choice>
              <mc:Fallback>
                <p:oleObj name="Equation" r:id="rId12" imgW="1079280" imgH="4316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77" y="4776252"/>
                        <a:ext cx="107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2265946" y="473054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75952"/>
              </p:ext>
            </p:extLst>
          </p:nvPr>
        </p:nvGraphicFramePr>
        <p:xfrm>
          <a:off x="2785584" y="4776252"/>
          <a:ext cx="1084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4" imgW="1091880" imgH="431640" progId="Equation.DSMT4">
                  <p:embed/>
                </p:oleObj>
              </mc:Choice>
              <mc:Fallback>
                <p:oleObj name="Equation" r:id="rId14" imgW="1091880" imgH="4316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584" y="4776252"/>
                        <a:ext cx="10842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3922130" y="473054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63700"/>
              </p:ext>
            </p:extLst>
          </p:nvPr>
        </p:nvGraphicFramePr>
        <p:xfrm>
          <a:off x="1397598" y="5301208"/>
          <a:ext cx="3081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6" imgW="3073320" imgH="901440" progId="Equation.DSMT4">
                  <p:embed/>
                </p:oleObj>
              </mc:Choice>
              <mc:Fallback>
                <p:oleObj name="Equation" r:id="rId16" imgW="3073320" imgH="9014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598" y="5301208"/>
                        <a:ext cx="30813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05364"/>
              </p:ext>
            </p:extLst>
          </p:nvPr>
        </p:nvGraphicFramePr>
        <p:xfrm>
          <a:off x="4565880" y="5301208"/>
          <a:ext cx="2344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8" imgW="2336760" imgH="901440" progId="Equation.DSMT4">
                  <p:embed/>
                </p:oleObj>
              </mc:Choice>
              <mc:Fallback>
                <p:oleObj name="Equation" r:id="rId18" imgW="2336760" imgH="9014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880" y="5301208"/>
                        <a:ext cx="23447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7376035" y="549806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．</a:t>
            </a:r>
          </a:p>
        </p:txBody>
      </p:sp>
    </p:spTree>
    <p:extLst>
      <p:ext uri="{BB962C8B-B14F-4D97-AF65-F5344CB8AC3E}">
        <p14:creationId xmlns:p14="http://schemas.microsoft.com/office/powerpoint/2010/main" val="180645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" grpId="0"/>
      <p:bldP spid="11" grpId="0"/>
      <p:bldP spid="12" grpId="0"/>
      <p:bldP spid="16" grpId="0"/>
      <p:bldP spid="19" grpId="0"/>
      <p:bldP spid="22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0" y="0"/>
            <a:ext cx="9169238" cy="5733256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tx1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16135"/>
              </p:ext>
            </p:extLst>
          </p:nvPr>
        </p:nvGraphicFramePr>
        <p:xfrm>
          <a:off x="1115616" y="1700808"/>
          <a:ext cx="37480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4" imgW="4886382" imgH="905011" progId="Equation.DSMT4">
                  <p:embed/>
                </p:oleObj>
              </mc:Choice>
              <mc:Fallback>
                <p:oleObj name="Equation" r:id="rId4" imgW="4886382" imgH="905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00808"/>
                        <a:ext cx="37480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41778"/>
              </p:ext>
            </p:extLst>
          </p:nvPr>
        </p:nvGraphicFramePr>
        <p:xfrm>
          <a:off x="7823200" y="3789040"/>
          <a:ext cx="1320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公式" r:id="rId6" imgW="1381080" imgH="390661" progId="Equation.3">
                  <p:embed/>
                </p:oleObj>
              </mc:Choice>
              <mc:Fallback>
                <p:oleObj name="公式" r:id="rId6" imgW="138108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3789040"/>
                        <a:ext cx="1320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08520"/>
              </p:ext>
            </p:extLst>
          </p:nvPr>
        </p:nvGraphicFramePr>
        <p:xfrm>
          <a:off x="4533900" y="33258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8" imgW="291960" imgH="317160" progId="Equation.DSMT4">
                  <p:embed/>
                </p:oleObj>
              </mc:Choice>
              <mc:Fallback>
                <p:oleObj name="Equation" r:id="rId8" imgW="291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3258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30416"/>
              </p:ext>
            </p:extLst>
          </p:nvPr>
        </p:nvGraphicFramePr>
        <p:xfrm>
          <a:off x="40961" y="537331"/>
          <a:ext cx="5957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10" imgW="5930640" imgH="888840" progId="Equation.DSMT4">
                  <p:embed/>
                </p:oleObj>
              </mc:Choice>
              <mc:Fallback>
                <p:oleObj name="Equation" r:id="rId10" imgW="5930640" imgH="8888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" y="537331"/>
                        <a:ext cx="59578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0961" y="14111"/>
            <a:ext cx="747512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 </a:t>
            </a:r>
            <a:r>
              <a:rPr kumimoji="1"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n</a:t>
            </a:r>
            <a:r>
              <a:rPr kumimoji="1"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麦克劳林展开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余项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几何意义：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50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1" y="569917"/>
            <a:ext cx="4484856" cy="2771641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018" y="3482889"/>
            <a:ext cx="4469900" cy="2762398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018" y="569917"/>
            <a:ext cx="4459490" cy="275596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 bwMode="auto">
          <a:xfrm>
            <a:off x="40961" y="14111"/>
            <a:ext cx="747512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函数 </a:t>
            </a:r>
            <a:r>
              <a:rPr kumimoji="1" lang="en-US" altLang="zh-CN" sz="28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n</a:t>
            </a:r>
            <a:r>
              <a:rPr kumimoji="1" lang="en-US" altLang="zh-CN" sz="2800" b="1" i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麦克劳林展开式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余项的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几何意义：</a:t>
            </a:r>
            <a:endParaRPr kumimoji="1"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1" y="3482889"/>
            <a:ext cx="4484856" cy="2771641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070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2155" y="260648"/>
            <a:ext cx="6365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用麦克劳林公式计算极限的例子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09212" y="1063649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7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计算极限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85408"/>
              </p:ext>
            </p:extLst>
          </p:nvPr>
        </p:nvGraphicFramePr>
        <p:xfrm>
          <a:off x="2935866" y="831333"/>
          <a:ext cx="28797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66" y="831333"/>
                        <a:ext cx="287972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09212" y="20113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7400" y="19732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4058"/>
              </p:ext>
            </p:extLst>
          </p:nvPr>
        </p:nvGraphicFramePr>
        <p:xfrm>
          <a:off x="899591" y="2551111"/>
          <a:ext cx="35623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2551111"/>
                        <a:ext cx="35623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1289050" y="2020887"/>
            <a:ext cx="4679950" cy="530224"/>
            <a:chOff x="812" y="1084"/>
            <a:chExt cx="2948" cy="334"/>
          </a:xfrm>
        </p:grpSpPr>
        <p:graphicFrame>
          <p:nvGraphicFramePr>
            <p:cNvPr id="1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118186"/>
                </p:ext>
              </p:extLst>
            </p:nvPr>
          </p:nvGraphicFramePr>
          <p:xfrm>
            <a:off x="3147" y="1088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" name="Equation" r:id="rId7" imgW="368280" imgH="457200" progId="Equation.DSMT4">
                    <p:embed/>
                  </p:oleObj>
                </mc:Choice>
                <mc:Fallback>
                  <p:oleObj name="Equation" r:id="rId7" imgW="368280" imgH="457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088"/>
                          <a:ext cx="2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812" y="1084"/>
              <a:ext cx="23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用泰勒公式将分子展到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3360" y="1088"/>
              <a:ext cx="4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项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1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88167"/>
              </p:ext>
            </p:extLst>
          </p:nvPr>
        </p:nvGraphicFramePr>
        <p:xfrm>
          <a:off x="1066800" y="5085184"/>
          <a:ext cx="44132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85184"/>
                        <a:ext cx="4413250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19404"/>
              </p:ext>
            </p:extLst>
          </p:nvPr>
        </p:nvGraphicFramePr>
        <p:xfrm>
          <a:off x="3284746" y="4509120"/>
          <a:ext cx="1828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746" y="4509120"/>
                        <a:ext cx="18288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30901"/>
              </p:ext>
            </p:extLst>
          </p:nvPr>
        </p:nvGraphicFramePr>
        <p:xfrm>
          <a:off x="5487194" y="5013176"/>
          <a:ext cx="7604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94" y="5013176"/>
                        <a:ext cx="760412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02128"/>
              </p:ext>
            </p:extLst>
          </p:nvPr>
        </p:nvGraphicFramePr>
        <p:xfrm>
          <a:off x="4464050" y="2492375"/>
          <a:ext cx="3797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15" imgW="1434960" imgH="419040" progId="Equation.DSMT4">
                  <p:embed/>
                </p:oleObj>
              </mc:Choice>
              <mc:Fallback>
                <p:oleObj name="Equation" r:id="rId15" imgW="1434960" imgH="419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492375"/>
                        <a:ext cx="3797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5478"/>
              </p:ext>
            </p:extLst>
          </p:nvPr>
        </p:nvGraphicFramePr>
        <p:xfrm>
          <a:off x="2267744" y="3573016"/>
          <a:ext cx="43021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Equation" r:id="rId17" imgW="1625400" imgH="419040" progId="Equation.DSMT4">
                  <p:embed/>
                </p:oleObj>
              </mc:Choice>
              <mc:Fallback>
                <p:oleObj name="Equation" r:id="rId17" imgW="1625400" imgH="419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73016"/>
                        <a:ext cx="43021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517541" y="393305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93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utoUpdateAnimBg="0"/>
      <p:bldP spid="7" grpId="0" autoUpdateAnimBg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39552" y="404664"/>
            <a:ext cx="2526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8.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计算极限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48937"/>
              </p:ext>
            </p:extLst>
          </p:nvPr>
        </p:nvGraphicFramePr>
        <p:xfrm>
          <a:off x="3203848" y="188640"/>
          <a:ext cx="25320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3" imgW="2539800" imgH="888840" progId="Equation.DSMT4">
                  <p:embed/>
                </p:oleObj>
              </mc:Choice>
              <mc:Fallback>
                <p:oleObj name="Equation" r:id="rId3" imgW="2539800" imgH="8888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88640"/>
                        <a:ext cx="25320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25039"/>
              </p:ext>
            </p:extLst>
          </p:nvPr>
        </p:nvGraphicFramePr>
        <p:xfrm>
          <a:off x="554858" y="2083548"/>
          <a:ext cx="2532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5" imgW="2539800" imgH="888840" progId="Equation.DSMT4">
                  <p:embed/>
                </p:oleObj>
              </mc:Choice>
              <mc:Fallback>
                <p:oleObj name="Equation" r:id="rId5" imgW="2539800" imgH="8888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58" y="2083548"/>
                        <a:ext cx="2532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9552" y="119675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35985"/>
              </p:ext>
            </p:extLst>
          </p:nvPr>
        </p:nvGraphicFramePr>
        <p:xfrm>
          <a:off x="3120184" y="1587780"/>
          <a:ext cx="55419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6" imgW="5549760" imgH="1422360" progId="Equation.DSMT4">
                  <p:embed/>
                </p:oleObj>
              </mc:Choice>
              <mc:Fallback>
                <p:oleObj name="Equation" r:id="rId6" imgW="5549760" imgH="14223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184" y="1587780"/>
                        <a:ext cx="55419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89426"/>
              </p:ext>
            </p:extLst>
          </p:nvPr>
        </p:nvGraphicFramePr>
        <p:xfrm>
          <a:off x="3120184" y="3284984"/>
          <a:ext cx="25463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8" imgW="2552400" imgH="1231560" progId="Equation.DSMT4">
                  <p:embed/>
                </p:oleObj>
              </mc:Choice>
              <mc:Fallback>
                <p:oleObj name="Equation" r:id="rId8" imgW="2552400" imgH="12315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184" y="3284984"/>
                        <a:ext cx="254635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93306"/>
              </p:ext>
            </p:extLst>
          </p:nvPr>
        </p:nvGraphicFramePr>
        <p:xfrm>
          <a:off x="5784480" y="3645024"/>
          <a:ext cx="63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10" imgW="634680" imgH="825480" progId="Equation.DSMT4">
                  <p:embed/>
                </p:oleObj>
              </mc:Choice>
              <mc:Fallback>
                <p:oleObj name="Equation" r:id="rId10" imgW="63468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80" y="3645024"/>
                        <a:ext cx="63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58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31640" y="11663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泰勒公式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23528" y="822165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记佩亚诺余项的麦克劳林公式中的多项式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44858"/>
              </p:ext>
            </p:extLst>
          </p:nvPr>
        </p:nvGraphicFramePr>
        <p:xfrm>
          <a:off x="323528" y="1466143"/>
          <a:ext cx="85200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3" imgW="8839080" imgH="952200" progId="Equation.DSMT4">
                  <p:embed/>
                </p:oleObj>
              </mc:Choice>
              <mc:Fallback>
                <p:oleObj name="Equation" r:id="rId3" imgW="8839080" imgH="952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66143"/>
                        <a:ext cx="8520087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23528" y="2545751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它有性质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776"/>
              </p:ext>
            </p:extLst>
          </p:nvPr>
        </p:nvGraphicFramePr>
        <p:xfrm>
          <a:off x="827584" y="3189729"/>
          <a:ext cx="2027238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89729"/>
                        <a:ext cx="2027238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51349"/>
              </p:ext>
            </p:extLst>
          </p:nvPr>
        </p:nvGraphicFramePr>
        <p:xfrm>
          <a:off x="3807659" y="3132580"/>
          <a:ext cx="472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7" imgW="4724280" imgH="545760" progId="Equation.DSMT4">
                  <p:embed/>
                </p:oleObj>
              </mc:Choice>
              <mc:Fallback>
                <p:oleObj name="Equation" r:id="rId7" imgW="4724280" imgH="5457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59" y="3132580"/>
                        <a:ext cx="4724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23528" y="376516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86056"/>
              </p:ext>
            </p:extLst>
          </p:nvPr>
        </p:nvGraphicFramePr>
        <p:xfrm>
          <a:off x="1377389" y="3799438"/>
          <a:ext cx="3213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9" imgW="3213000" imgH="482400" progId="Equation.DSMT4">
                  <p:embed/>
                </p:oleObj>
              </mc:Choice>
              <mc:Fallback>
                <p:oleObj name="Equation" r:id="rId9" imgW="3213000" imgH="482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389" y="3799438"/>
                        <a:ext cx="3213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4788024" y="376516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06491"/>
              </p:ext>
            </p:extLst>
          </p:nvPr>
        </p:nvGraphicFramePr>
        <p:xfrm>
          <a:off x="1317550" y="4437112"/>
          <a:ext cx="1492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11" imgW="1485720" imgH="482400" progId="Equation.DSMT4">
                  <p:embed/>
                </p:oleObj>
              </mc:Choice>
              <mc:Fallback>
                <p:oleObj name="Equation" r:id="rId11" imgW="148572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550" y="4437112"/>
                        <a:ext cx="14922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71252"/>
              </p:ext>
            </p:extLst>
          </p:nvPr>
        </p:nvGraphicFramePr>
        <p:xfrm>
          <a:off x="3805958" y="4363109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13" imgW="3720960" imgH="533160" progId="Equation.DSMT4">
                  <p:embed/>
                </p:oleObj>
              </mc:Choice>
              <mc:Fallback>
                <p:oleObj name="Equation" r:id="rId13" imgW="3720960" imgH="5331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958" y="4363109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23529" y="5017267"/>
            <a:ext cx="9289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利用这个性质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在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邻域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导数，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23529" y="5661248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反复运用柯西中值定理可以得到</a:t>
            </a:r>
          </a:p>
        </p:txBody>
      </p:sp>
    </p:spTree>
    <p:extLst>
      <p:ext uri="{BB962C8B-B14F-4D97-AF65-F5344CB8AC3E}">
        <p14:creationId xmlns:p14="http://schemas.microsoft.com/office/powerpoint/2010/main" val="66924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3" grpId="0"/>
      <p:bldP spid="16" grpId="0"/>
      <p:bldP spid="21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93010"/>
              </p:ext>
            </p:extLst>
          </p:nvPr>
        </p:nvGraphicFramePr>
        <p:xfrm>
          <a:off x="683568" y="188640"/>
          <a:ext cx="50800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3" imgW="5079960" imgH="1117440" progId="Equation.DSMT4">
                  <p:embed/>
                </p:oleObj>
              </mc:Choice>
              <mc:Fallback>
                <p:oleObj name="Equation" r:id="rId3" imgW="5079960" imgH="11174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8640"/>
                        <a:ext cx="508000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15867"/>
              </p:ext>
            </p:extLst>
          </p:nvPr>
        </p:nvGraphicFramePr>
        <p:xfrm>
          <a:off x="450045" y="1317491"/>
          <a:ext cx="761918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5" imgW="7886520" imgH="1117440" progId="Equation.DSMT4">
                  <p:embed/>
                </p:oleObj>
              </mc:Choice>
              <mc:Fallback>
                <p:oleObj name="Equation" r:id="rId5" imgW="7886520" imgH="11174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5" y="1317491"/>
                        <a:ext cx="761918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47159" y="275489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这里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84161"/>
              </p:ext>
            </p:extLst>
          </p:nvPr>
        </p:nvGraphicFramePr>
        <p:xfrm>
          <a:off x="1128195" y="2803777"/>
          <a:ext cx="3213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7" imgW="3213000" imgH="431640" progId="Equation.DSMT4">
                  <p:embed/>
                </p:oleObj>
              </mc:Choice>
              <mc:Fallback>
                <p:oleObj name="Equation" r:id="rId7" imgW="321300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195" y="2803777"/>
                        <a:ext cx="3213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79357"/>
              </p:ext>
            </p:extLst>
          </p:nvPr>
        </p:nvGraphicFramePr>
        <p:xfrm>
          <a:off x="4921652" y="2803584"/>
          <a:ext cx="3289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9" imgW="3288960" imgH="431640" progId="Equation.DSMT4">
                  <p:embed/>
                </p:oleObj>
              </mc:Choice>
              <mc:Fallback>
                <p:oleObj name="Equation" r:id="rId9" imgW="3288960" imgH="4316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652" y="2803584"/>
                        <a:ext cx="32893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423623" y="275489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263513" y="380133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82162"/>
              </p:ext>
            </p:extLst>
          </p:nvPr>
        </p:nvGraphicFramePr>
        <p:xfrm>
          <a:off x="1890205" y="3588414"/>
          <a:ext cx="325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1" imgW="3251160" imgH="1066680" progId="Equation.DSMT4">
                  <p:embed/>
                </p:oleObj>
              </mc:Choice>
              <mc:Fallback>
                <p:oleObj name="Equation" r:id="rId11" imgW="3251160" imgH="10666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05" y="3588414"/>
                        <a:ext cx="3251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395536" y="5301208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我们已经得到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5202573" y="3838118"/>
            <a:ext cx="3788217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称为拉格朗日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项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306028" y="4664143"/>
            <a:ext cx="8340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还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以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表示为 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 x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应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某个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值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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0, 1)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22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5" grpId="0"/>
      <p:bldP spid="16" grpId="0" animBg="1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5" y="511732"/>
            <a:ext cx="758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2.4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带拉格朗日余项的麦克劳林公式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56051" y="1217897"/>
            <a:ext cx="89530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邻域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导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则对任意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56051" y="1924062"/>
            <a:ext cx="1390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kumimoji="1" lang="en-US" altLang="zh-CN" sz="28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0)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546175" y="1924062"/>
            <a:ext cx="4506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介于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0,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使得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72235"/>
              </p:ext>
            </p:extLst>
          </p:nvPr>
        </p:nvGraphicFramePr>
        <p:xfrm>
          <a:off x="478146" y="2630227"/>
          <a:ext cx="52625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3" imgW="5270400" imgH="838080" progId="Equation.DSMT4">
                  <p:embed/>
                </p:oleObj>
              </mc:Choice>
              <mc:Fallback>
                <p:oleObj name="Equation" r:id="rId3" imgW="52704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46" y="2630227"/>
                        <a:ext cx="52625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16903"/>
              </p:ext>
            </p:extLst>
          </p:nvPr>
        </p:nvGraphicFramePr>
        <p:xfrm>
          <a:off x="5783233" y="2573078"/>
          <a:ext cx="1670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5" imgW="1663560" imgH="888840" progId="Equation.DSMT4">
                  <p:embed/>
                </p:oleObj>
              </mc:Choice>
              <mc:Fallback>
                <p:oleObj name="Equation" r:id="rId5" imgW="1663560" imgH="8888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33" y="2573078"/>
                        <a:ext cx="16700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9100"/>
              </p:ext>
            </p:extLst>
          </p:nvPr>
        </p:nvGraphicFramePr>
        <p:xfrm>
          <a:off x="1331640" y="3645024"/>
          <a:ext cx="2089151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7" imgW="2082600" imgH="952200" progId="Equation.DSMT4">
                  <p:embed/>
                </p:oleObj>
              </mc:Choice>
              <mc:Fallback>
                <p:oleObj name="Equation" r:id="rId7" imgW="2082600" imgH="952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2089151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72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152989" y="121031"/>
            <a:ext cx="6675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对于一般的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点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+mn-ea"/>
                <a:cs typeface="Times New Roman" pitchFamily="18" charset="0"/>
              </a:rPr>
              <a:t>0</a:t>
            </a:r>
            <a:r>
              <a:rPr kumimoji="1" lang="zh-CN" altLang="en-US" sz="2800" b="1" baseline="-25000" dirty="0" smtClean="0">
                <a:latin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，可以用“平移”的</a:t>
            </a:r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方法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115562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44421"/>
              </p:ext>
            </p:extLst>
          </p:nvPr>
        </p:nvGraphicFramePr>
        <p:xfrm>
          <a:off x="1839615" y="1173558"/>
          <a:ext cx="2254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3" imgW="2260440" imgH="482400" progId="Equation.DSMT4">
                  <p:embed/>
                </p:oleObj>
              </mc:Choice>
              <mc:Fallback>
                <p:oleObj name="Equation" r:id="rId3" imgW="226044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615" y="1173558"/>
                        <a:ext cx="22542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217354" y="115562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263"/>
              </p:ext>
            </p:extLst>
          </p:nvPr>
        </p:nvGraphicFramePr>
        <p:xfrm>
          <a:off x="5246860" y="1201339"/>
          <a:ext cx="1350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860" y="1201339"/>
                        <a:ext cx="13509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395536" y="175749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00269"/>
              </p:ext>
            </p:extLst>
          </p:nvPr>
        </p:nvGraphicFramePr>
        <p:xfrm>
          <a:off x="1352401" y="1774627"/>
          <a:ext cx="18081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01" y="1774627"/>
                        <a:ext cx="18081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32797"/>
              </p:ext>
            </p:extLst>
          </p:nvPr>
        </p:nvGraphicFramePr>
        <p:xfrm>
          <a:off x="1352401" y="2353852"/>
          <a:ext cx="1998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9" imgW="2006280" imgH="482400" progId="Equation.DSMT4">
                  <p:embed/>
                </p:oleObj>
              </mc:Choice>
              <mc:Fallback>
                <p:oleObj name="Equation" r:id="rId9" imgW="2006280" imgH="482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01" y="2353852"/>
                        <a:ext cx="1998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37077"/>
              </p:ext>
            </p:extLst>
          </p:nvPr>
        </p:nvGraphicFramePr>
        <p:xfrm>
          <a:off x="3860360" y="2332804"/>
          <a:ext cx="473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11" imgW="4736880" imgH="545760" progId="Equation.DSMT4">
                  <p:embed/>
                </p:oleObj>
              </mc:Choice>
              <mc:Fallback>
                <p:oleObj name="Equation" r:id="rId11" imgW="4736880" imgH="5457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360" y="2332804"/>
                        <a:ext cx="4737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77084"/>
              </p:ext>
            </p:extLst>
          </p:nvPr>
        </p:nvGraphicFramePr>
        <p:xfrm>
          <a:off x="1352401" y="2834682"/>
          <a:ext cx="2933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13" imgW="2933640" imgH="583920" progId="Equation.DSMT4">
                  <p:embed/>
                </p:oleObj>
              </mc:Choice>
              <mc:Fallback>
                <p:oleObj name="Equation" r:id="rId13" imgW="2933640" imgH="5839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01" y="2834682"/>
                        <a:ext cx="2933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68215"/>
              </p:ext>
            </p:extLst>
          </p:nvPr>
        </p:nvGraphicFramePr>
        <p:xfrm>
          <a:off x="1352401" y="3410771"/>
          <a:ext cx="6711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15" imgW="6717960" imgH="977760" progId="Equation.DSMT4">
                  <p:embed/>
                </p:oleObj>
              </mc:Choice>
              <mc:Fallback>
                <p:oleObj name="Equation" r:id="rId15" imgW="6717960" imgH="9777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01" y="3410771"/>
                        <a:ext cx="67119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395536" y="639852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从麦克劳林公式推出泰勒公式：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354010" y="4626714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代入</a:t>
            </a:r>
            <a:r>
              <a:rPr kumimoji="1" lang="en-US" altLang="zh-CN" sz="2800" b="1" dirty="0" smtClean="0">
                <a:latin typeface="+mn-ea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96054"/>
              </p:ext>
            </p:extLst>
          </p:nvPr>
        </p:nvGraphicFramePr>
        <p:xfrm>
          <a:off x="1331640" y="4365104"/>
          <a:ext cx="7624067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17" imgW="7912080" imgH="952200" progId="Equation.DSMT4">
                  <p:embed/>
                </p:oleObj>
              </mc:Choice>
              <mc:Fallback>
                <p:oleObj name="Equation" r:id="rId17" imgW="7912080" imgH="952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65104"/>
                        <a:ext cx="7624067" cy="958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37297"/>
              </p:ext>
            </p:extLst>
          </p:nvPr>
        </p:nvGraphicFramePr>
        <p:xfrm>
          <a:off x="940878" y="5301208"/>
          <a:ext cx="8161784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19" imgW="8864280" imgH="1015920" progId="Equation.DSMT4">
                  <p:embed/>
                </p:oleObj>
              </mc:Choice>
              <mc:Fallback>
                <p:oleObj name="Equation" r:id="rId19" imgW="8864280" imgH="10159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78" y="5301208"/>
                        <a:ext cx="8161784" cy="100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395536" y="6165304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就得到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359849" y="551723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cs typeface="Times New Roman" pitchFamily="18" charset="0"/>
              </a:rPr>
              <a:t>和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37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13" grpId="0"/>
      <p:bldP spid="14" grpId="0"/>
      <p:bldP spid="19" grpId="0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11560" y="188640"/>
            <a:ext cx="65229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2.5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带有佩亚诺余项的泰勒公式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251518" y="711860"/>
            <a:ext cx="8892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邻域 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47309" y="1257502"/>
            <a:ext cx="4291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任意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77478"/>
              </p:ext>
            </p:extLst>
          </p:nvPr>
        </p:nvGraphicFramePr>
        <p:xfrm>
          <a:off x="383456" y="1844824"/>
          <a:ext cx="655272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3" imgW="7556400" imgH="888840" progId="Equation.DSMT4">
                  <p:embed/>
                </p:oleObj>
              </mc:Choice>
              <mc:Fallback>
                <p:oleObj name="Equation" r:id="rId3" imgW="7556400" imgH="8888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56" y="1844824"/>
                        <a:ext cx="6552728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14760"/>
              </p:ext>
            </p:extLst>
          </p:nvPr>
        </p:nvGraphicFramePr>
        <p:xfrm>
          <a:off x="6877475" y="1988840"/>
          <a:ext cx="1938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5" imgW="1930320" imgH="583920" progId="Equation.DSMT4">
                  <p:embed/>
                </p:oleObj>
              </mc:Choice>
              <mc:Fallback>
                <p:oleObj name="Equation" r:id="rId5" imgW="1930320" imgH="583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475" y="1988840"/>
                        <a:ext cx="19383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611559" y="2814631"/>
            <a:ext cx="7221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2.6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带有拉格朗日余项的泰勒公式）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11292" y="3418658"/>
            <a:ext cx="8382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的某邻域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+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251519" y="4022685"/>
            <a:ext cx="2771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任意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2843651" y="4022685"/>
            <a:ext cx="4626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介于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使得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82120"/>
              </p:ext>
            </p:extLst>
          </p:nvPr>
        </p:nvGraphicFramePr>
        <p:xfrm>
          <a:off x="611559" y="4626714"/>
          <a:ext cx="4856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7" imgW="4851360" imgH="838080" progId="Equation.DSMT4">
                  <p:embed/>
                </p:oleObj>
              </mc:Choice>
              <mc:Fallback>
                <p:oleObj name="Equation" r:id="rId7" imgW="485136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4626714"/>
                        <a:ext cx="48561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05755"/>
              </p:ext>
            </p:extLst>
          </p:nvPr>
        </p:nvGraphicFramePr>
        <p:xfrm>
          <a:off x="5580111" y="4535542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9" imgW="2666880" imgH="888840" progId="Equation.DSMT4">
                  <p:embed/>
                </p:oleObj>
              </mc:Choice>
              <mc:Fallback>
                <p:oleObj name="Equation" r:id="rId9" imgW="2666880" imgH="8888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1" y="4535542"/>
                        <a:ext cx="266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8037"/>
              </p:ext>
            </p:extLst>
          </p:nvPr>
        </p:nvGraphicFramePr>
        <p:xfrm>
          <a:off x="1462435" y="5399638"/>
          <a:ext cx="3027363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11" imgW="3035160" imgH="952200" progId="Equation.DSMT4">
                  <p:embed/>
                </p:oleObj>
              </mc:Choice>
              <mc:Fallback>
                <p:oleObj name="Equation" r:id="rId11" imgW="3035160" imgH="952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435" y="5399638"/>
                        <a:ext cx="3027363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6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10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251520" y="2080055"/>
            <a:ext cx="8684991" cy="206902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55576" y="332656"/>
            <a:ext cx="618430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带拉格朗日余项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麦克劳林   公式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及其应用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67559" y="2080055"/>
            <a:ext cx="8568952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回顾：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设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区间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内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二阶可导，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且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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&gt;0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7559" y="2537255"/>
            <a:ext cx="4814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62252"/>
              </p:ext>
            </p:extLst>
          </p:nvPr>
        </p:nvGraphicFramePr>
        <p:xfrm>
          <a:off x="1879727" y="3160175"/>
          <a:ext cx="4148138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3" imgW="4140000" imgH="965160" progId="Equation.DSMT4">
                  <p:embed/>
                </p:oleObj>
              </mc:Choice>
              <mc:Fallback>
                <p:oleObj name="Equation" r:id="rId3" imgW="41400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727" y="3160175"/>
                        <a:ext cx="4148138" cy="9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755576" y="1409874"/>
            <a:ext cx="7758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带拉格朗日余项的泰勒公式主要用于证明不等式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424649" y="443711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只需取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54780"/>
              </p:ext>
            </p:extLst>
          </p:nvPr>
        </p:nvGraphicFramePr>
        <p:xfrm>
          <a:off x="2820778" y="4289940"/>
          <a:ext cx="17732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1765080" imgH="825480" progId="Equation.DSMT4">
                  <p:embed/>
                </p:oleObj>
              </mc:Choice>
              <mc:Fallback>
                <p:oleObj name="Equation" r:id="rId5" imgW="176508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778" y="4289940"/>
                        <a:ext cx="17732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367559" y="5229200"/>
            <a:ext cx="6189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800" b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的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阶泰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勒展开式为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367559" y="443711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1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4" grpId="0"/>
      <p:bldP spid="7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104838" y="233235"/>
            <a:ext cx="5905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某邻域可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导，且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07985"/>
              </p:ext>
            </p:extLst>
          </p:nvPr>
        </p:nvGraphicFramePr>
        <p:xfrm>
          <a:off x="510866" y="1116399"/>
          <a:ext cx="3365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3365280" imgH="545760" progId="Equation.DSMT4">
                  <p:embed/>
                </p:oleObj>
              </mc:Choice>
              <mc:Fallback>
                <p:oleObj name="Equation" r:id="rId3" imgW="3365280" imgH="5457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66" y="1116399"/>
                        <a:ext cx="3365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60947"/>
              </p:ext>
            </p:extLst>
          </p:nvPr>
        </p:nvGraphicFramePr>
        <p:xfrm>
          <a:off x="4023502" y="935424"/>
          <a:ext cx="201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2019240" imgH="901440" progId="Equation.DSMT4">
                  <p:embed/>
                </p:oleObj>
              </mc:Choice>
              <mc:Fallback>
                <p:oleObj name="Equation" r:id="rId5" imgW="2019240" imgH="9014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502" y="935424"/>
                        <a:ext cx="2019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057730" y="112466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81719"/>
              </p:ext>
            </p:extLst>
          </p:nvPr>
        </p:nvGraphicFramePr>
        <p:xfrm>
          <a:off x="6732240" y="935424"/>
          <a:ext cx="193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1930320" imgH="901440" progId="Equation.DSMT4">
                  <p:embed/>
                </p:oleObj>
              </mc:Choice>
              <mc:Fallback>
                <p:oleObj name="Equation" r:id="rId7" imgW="1930320" imgH="9014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935424"/>
                        <a:ext cx="1930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833312" y="207089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15527"/>
              </p:ext>
            </p:extLst>
          </p:nvPr>
        </p:nvGraphicFramePr>
        <p:xfrm>
          <a:off x="2408080" y="1916832"/>
          <a:ext cx="844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850680" imgH="838080" progId="Equation.DSMT4">
                  <p:embed/>
                </p:oleObj>
              </mc:Choice>
              <mc:Fallback>
                <p:oleObj name="Equation" r:id="rId9" imgW="85068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080" y="1916832"/>
                        <a:ext cx="8445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3402397" y="207089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81697"/>
              </p:ext>
            </p:extLst>
          </p:nvPr>
        </p:nvGraphicFramePr>
        <p:xfrm>
          <a:off x="971600" y="2852936"/>
          <a:ext cx="76771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1" imgW="7670520" imgH="1854000" progId="Equation.DSMT4">
                  <p:embed/>
                </p:oleObj>
              </mc:Choice>
              <mc:Fallback>
                <p:oleObj name="Equation" r:id="rId11" imgW="7670520" imgH="1854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2936"/>
                        <a:ext cx="767715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59280"/>
              </p:ext>
            </p:extLst>
          </p:nvPr>
        </p:nvGraphicFramePr>
        <p:xfrm>
          <a:off x="2378654" y="4869160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3" imgW="2286000" imgH="901440" progId="Equation.DSMT4">
                  <p:embed/>
                </p:oleObj>
              </mc:Choice>
              <mc:Fallback>
                <p:oleObj name="Equation" r:id="rId13" imgW="2286000" imgH="9014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54" y="4869160"/>
                        <a:ext cx="2286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971600" y="207089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507652" y="233235"/>
            <a:ext cx="2717411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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情形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5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22173"/>
              </p:ext>
            </p:extLst>
          </p:nvPr>
        </p:nvGraphicFramePr>
        <p:xfrm>
          <a:off x="899592" y="188640"/>
          <a:ext cx="666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3" imgW="6654600" imgH="825480" progId="Equation.DSMT4">
                  <p:embed/>
                </p:oleObj>
              </mc:Choice>
              <mc:Fallback>
                <p:oleObj name="Equation" r:id="rId3" imgW="6654600" imgH="825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8640"/>
                        <a:ext cx="666273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467544" y="1052736"/>
            <a:ext cx="2675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将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 代入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79644"/>
              </p:ext>
            </p:extLst>
          </p:nvPr>
        </p:nvGraphicFramePr>
        <p:xfrm>
          <a:off x="827584" y="1600328"/>
          <a:ext cx="6977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5" imgW="6984720" imgH="825480" progId="Equation.DSMT4">
                  <p:embed/>
                </p:oleObj>
              </mc:Choice>
              <mc:Fallback>
                <p:oleObj name="Equation" r:id="rId5" imgW="6984720" imgH="825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00328"/>
                        <a:ext cx="69770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4036"/>
              </p:ext>
            </p:extLst>
          </p:nvPr>
        </p:nvGraphicFramePr>
        <p:xfrm>
          <a:off x="827584" y="2492896"/>
          <a:ext cx="71374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7" imgW="7137360" imgH="825480" progId="Equation.DSMT4">
                  <p:embed/>
                </p:oleObj>
              </mc:Choice>
              <mc:Fallback>
                <p:oleObj name="Equation" r:id="rId7" imgW="7137360" imgH="825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71374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23528" y="328498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再两式相加得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07333"/>
              </p:ext>
            </p:extLst>
          </p:nvPr>
        </p:nvGraphicFramePr>
        <p:xfrm>
          <a:off x="744538" y="3808413"/>
          <a:ext cx="76533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9" imgW="7645320" imgH="1002960" progId="Equation.DSMT4">
                  <p:embed/>
                </p:oleObj>
              </mc:Choice>
              <mc:Fallback>
                <p:oleObj name="Equation" r:id="rId9" imgW="7645320" imgH="1002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808413"/>
                        <a:ext cx="7653337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8350"/>
              </p:ext>
            </p:extLst>
          </p:nvPr>
        </p:nvGraphicFramePr>
        <p:xfrm>
          <a:off x="2672248" y="4869160"/>
          <a:ext cx="2165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11" imgW="2171520" imgH="939600" progId="Equation.DSMT4">
                  <p:embed/>
                </p:oleObj>
              </mc:Choice>
              <mc:Fallback>
                <p:oleObj name="Equation" r:id="rId11" imgW="2171520" imgH="939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48" y="4869160"/>
                        <a:ext cx="21653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89883"/>
              </p:ext>
            </p:extLst>
          </p:nvPr>
        </p:nvGraphicFramePr>
        <p:xfrm>
          <a:off x="1364148" y="5085184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13" imgW="1307880" imgH="431640" progId="Equation.DSMT4">
                  <p:embed/>
                </p:oleObj>
              </mc:Choice>
              <mc:Fallback>
                <p:oleObj name="Equation" r:id="rId13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4148" y="5085184"/>
                        <a:ext cx="1308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58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 bwMode="auto">
          <a:xfrm>
            <a:off x="243967" y="270056"/>
            <a:ext cx="6680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9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讨论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以泰勒多项式来近似正弦函数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63853"/>
              </p:ext>
            </p:extLst>
          </p:nvPr>
        </p:nvGraphicFramePr>
        <p:xfrm>
          <a:off x="6673517" y="360333"/>
          <a:ext cx="679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3" imgW="672840" imgH="317160" progId="Equation.DSMT4">
                  <p:embed/>
                </p:oleObj>
              </mc:Choice>
              <mc:Fallback>
                <p:oleObj name="Equation" r:id="rId3" imgW="672840" imgH="317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517" y="360333"/>
                        <a:ext cx="679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7308304" y="27005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的误差．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243967" y="803779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38207"/>
              </p:ext>
            </p:extLst>
          </p:nvPr>
        </p:nvGraphicFramePr>
        <p:xfrm>
          <a:off x="1251875" y="1373678"/>
          <a:ext cx="34242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5" imgW="3416040" imgH="838080" progId="Equation.DSMT4">
                  <p:embed/>
                </p:oleObj>
              </mc:Choice>
              <mc:Fallback>
                <p:oleObj name="Equation" r:id="rId5" imgW="341604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75" y="1373678"/>
                        <a:ext cx="34242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7906"/>
              </p:ext>
            </p:extLst>
          </p:nvPr>
        </p:nvGraphicFramePr>
        <p:xfrm>
          <a:off x="4781686" y="1303820"/>
          <a:ext cx="3987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7" imgW="3987720" imgH="952200" progId="Equation.DSMT4">
                  <p:embed/>
                </p:oleObj>
              </mc:Choice>
              <mc:Fallback>
                <p:oleObj name="Equation" r:id="rId7" imgW="3987720" imgH="952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686" y="1303820"/>
                        <a:ext cx="39878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237569" y="216576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误差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80817"/>
              </p:ext>
            </p:extLst>
          </p:nvPr>
        </p:nvGraphicFramePr>
        <p:xfrm>
          <a:off x="1238202" y="2688922"/>
          <a:ext cx="65913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9" imgW="6591240" imgH="1726920" progId="Equation.DSMT4">
                  <p:embed/>
                </p:oleObj>
              </mc:Choice>
              <mc:Fallback>
                <p:oleObj name="Equation" r:id="rId9" imgW="6591240" imgH="17269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02" y="2688922"/>
                        <a:ext cx="6591300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237569" y="4398014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56853"/>
              </p:ext>
            </p:extLst>
          </p:nvPr>
        </p:nvGraphicFramePr>
        <p:xfrm>
          <a:off x="3413474" y="4509871"/>
          <a:ext cx="12906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11" imgW="1282680" imgH="330120" progId="Equation.DSMT4">
                  <p:embed/>
                </p:oleObj>
              </mc:Choice>
              <mc:Fallback>
                <p:oleObj name="Equation" r:id="rId11" imgW="1282680" imgH="3301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474" y="4509871"/>
                        <a:ext cx="12906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 bwMode="auto">
          <a:xfrm>
            <a:off x="533154" y="538354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3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06738"/>
              </p:ext>
            </p:extLst>
          </p:nvPr>
        </p:nvGraphicFramePr>
        <p:xfrm>
          <a:off x="1028097" y="5428792"/>
          <a:ext cx="16573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13" imgW="1650960" imgH="482400" progId="Equation.DSMT4">
                  <p:embed/>
                </p:oleObj>
              </mc:Choice>
              <mc:Fallback>
                <p:oleObj name="Equation" r:id="rId13" imgW="16509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97" y="5428792"/>
                        <a:ext cx="16573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2765402" y="538354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3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27140"/>
              </p:ext>
            </p:extLst>
          </p:nvPr>
        </p:nvGraphicFramePr>
        <p:xfrm>
          <a:off x="3466215" y="5200655"/>
          <a:ext cx="397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15" imgW="3974760" imgH="888840" progId="Equation.DSMT4">
                  <p:embed/>
                </p:oleObj>
              </mc:Choice>
              <mc:Fallback>
                <p:oleObj name="Equation" r:id="rId15" imgW="3974760" imgH="8888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215" y="5200655"/>
                        <a:ext cx="3975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18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8" grpId="0"/>
      <p:bldP spid="31" grpId="0"/>
      <p:bldP spid="34" grpId="0"/>
      <p:bldP spid="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5436096" y="1852455"/>
            <a:ext cx="352818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5668383" y="783675"/>
            <a:ext cx="0" cy="13328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Freeform 6"/>
          <p:cNvSpPr>
            <a:spLocks/>
          </p:cNvSpPr>
          <p:nvPr/>
        </p:nvSpPr>
        <p:spPr bwMode="auto">
          <a:xfrm>
            <a:off x="5668383" y="1588434"/>
            <a:ext cx="2935851" cy="528043"/>
          </a:xfrm>
          <a:custGeom>
            <a:avLst/>
            <a:gdLst>
              <a:gd name="T0" fmla="*/ 0 w 4320"/>
              <a:gd name="T1" fmla="*/ 624 h 1248"/>
              <a:gd name="T2" fmla="*/ 1080 w 4320"/>
              <a:gd name="T3" fmla="*/ 0 h 1248"/>
              <a:gd name="T4" fmla="*/ 2160 w 4320"/>
              <a:gd name="T5" fmla="*/ 624 h 1248"/>
              <a:gd name="T6" fmla="*/ 3240 w 4320"/>
              <a:gd name="T7" fmla="*/ 1248 h 1248"/>
              <a:gd name="T8" fmla="*/ 4320 w 4320"/>
              <a:gd name="T9" fmla="*/ 624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0" h="1248">
                <a:moveTo>
                  <a:pt x="0" y="624"/>
                </a:moveTo>
                <a:cubicBezTo>
                  <a:pt x="360" y="312"/>
                  <a:pt x="720" y="0"/>
                  <a:pt x="1080" y="0"/>
                </a:cubicBezTo>
                <a:cubicBezTo>
                  <a:pt x="1440" y="0"/>
                  <a:pt x="1800" y="416"/>
                  <a:pt x="2160" y="624"/>
                </a:cubicBezTo>
                <a:cubicBezTo>
                  <a:pt x="2520" y="832"/>
                  <a:pt x="2880" y="1248"/>
                  <a:pt x="3240" y="1248"/>
                </a:cubicBezTo>
                <a:cubicBezTo>
                  <a:pt x="3600" y="1248"/>
                  <a:pt x="3960" y="936"/>
                  <a:pt x="4320" y="624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V="1">
            <a:off x="5668383" y="980845"/>
            <a:ext cx="919685" cy="87161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reeform 8"/>
          <p:cNvSpPr>
            <a:spLocks/>
          </p:cNvSpPr>
          <p:nvPr/>
        </p:nvSpPr>
        <p:spPr bwMode="auto">
          <a:xfrm>
            <a:off x="5668383" y="1643438"/>
            <a:ext cx="1207893" cy="267407"/>
          </a:xfrm>
          <a:custGeom>
            <a:avLst/>
            <a:gdLst>
              <a:gd name="T0" fmla="*/ 0 w 1800"/>
              <a:gd name="T1" fmla="*/ 494 h 650"/>
              <a:gd name="T2" fmla="*/ 900 w 1800"/>
              <a:gd name="T3" fmla="*/ 26 h 650"/>
              <a:gd name="T4" fmla="*/ 1800 w 1800"/>
              <a:gd name="T5" fmla="*/ 650 h 6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00" h="650">
                <a:moveTo>
                  <a:pt x="0" y="494"/>
                </a:moveTo>
                <a:cubicBezTo>
                  <a:pt x="300" y="247"/>
                  <a:pt x="600" y="0"/>
                  <a:pt x="900" y="26"/>
                </a:cubicBezTo>
                <a:cubicBezTo>
                  <a:pt x="1200" y="52"/>
                  <a:pt x="1500" y="351"/>
                  <a:pt x="1800" y="650"/>
                </a:cubicBezTo>
              </a:path>
            </a:pathLst>
          </a:custGeom>
          <a:noFill/>
          <a:ln w="3175" cap="flat" cmpd="sng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reeform 9"/>
          <p:cNvSpPr>
            <a:spLocks/>
          </p:cNvSpPr>
          <p:nvPr/>
        </p:nvSpPr>
        <p:spPr bwMode="auto">
          <a:xfrm>
            <a:off x="5668383" y="1511427"/>
            <a:ext cx="2648073" cy="440036"/>
          </a:xfrm>
          <a:custGeom>
            <a:avLst/>
            <a:gdLst>
              <a:gd name="T0" fmla="*/ 0 w 4140"/>
              <a:gd name="T1" fmla="*/ 806 h 1040"/>
              <a:gd name="T2" fmla="*/ 1260 w 4140"/>
              <a:gd name="T3" fmla="*/ 26 h 1040"/>
              <a:gd name="T4" fmla="*/ 3060 w 4140"/>
              <a:gd name="T5" fmla="*/ 962 h 1040"/>
              <a:gd name="T6" fmla="*/ 4140 w 4140"/>
              <a:gd name="T7" fmla="*/ 494 h 10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40" h="1040">
                <a:moveTo>
                  <a:pt x="0" y="806"/>
                </a:moveTo>
                <a:cubicBezTo>
                  <a:pt x="375" y="403"/>
                  <a:pt x="750" y="0"/>
                  <a:pt x="1260" y="26"/>
                </a:cubicBezTo>
                <a:cubicBezTo>
                  <a:pt x="1770" y="52"/>
                  <a:pt x="2580" y="884"/>
                  <a:pt x="3060" y="962"/>
                </a:cubicBezTo>
                <a:cubicBezTo>
                  <a:pt x="3540" y="1040"/>
                  <a:pt x="3840" y="767"/>
                  <a:pt x="4140" y="494"/>
                </a:cubicBezTo>
              </a:path>
            </a:pathLst>
          </a:custGeom>
          <a:noFill/>
          <a:ln w="3175" cap="flat" cmpd="sng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5918"/>
              </p:ext>
            </p:extLst>
          </p:nvPr>
        </p:nvGraphicFramePr>
        <p:xfrm>
          <a:off x="8785209" y="1912872"/>
          <a:ext cx="179070" cy="1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09" y="1912872"/>
                        <a:ext cx="179070" cy="198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39353"/>
              </p:ext>
            </p:extLst>
          </p:nvPr>
        </p:nvGraphicFramePr>
        <p:xfrm>
          <a:off x="5707491" y="783675"/>
          <a:ext cx="196850" cy="23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491" y="783675"/>
                        <a:ext cx="196850" cy="234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13322"/>
              </p:ext>
            </p:extLst>
          </p:nvPr>
        </p:nvGraphicFramePr>
        <p:xfrm>
          <a:off x="6012160" y="1777141"/>
          <a:ext cx="722630" cy="46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777141"/>
                        <a:ext cx="722630" cy="461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8056"/>
              </p:ext>
            </p:extLst>
          </p:nvPr>
        </p:nvGraphicFramePr>
        <p:xfrm>
          <a:off x="7308304" y="2116477"/>
          <a:ext cx="739775" cy="26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16477"/>
                        <a:ext cx="739775" cy="264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07071"/>
              </p:ext>
            </p:extLst>
          </p:nvPr>
        </p:nvGraphicFramePr>
        <p:xfrm>
          <a:off x="5668383" y="1199110"/>
          <a:ext cx="519430" cy="23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Equation" r:id="rId11" imgW="368140" imgH="165028" progId="Equation.DSMT4">
                  <p:embed/>
                </p:oleObj>
              </mc:Choice>
              <mc:Fallback>
                <p:oleObj name="Equation" r:id="rId11" imgW="368140" imgH="165028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383" y="1199110"/>
                        <a:ext cx="519430" cy="234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94145"/>
              </p:ext>
            </p:extLst>
          </p:nvPr>
        </p:nvGraphicFramePr>
        <p:xfrm>
          <a:off x="7229463" y="1094345"/>
          <a:ext cx="1054100" cy="46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Equation" r:id="rId13" imgW="965200" imgH="419100" progId="Equation.DSMT4">
                  <p:embed/>
                </p:oleObj>
              </mc:Choice>
              <mc:Fallback>
                <p:oleObj name="Equation" r:id="rId13" imgW="965200" imgH="419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63" y="1094345"/>
                        <a:ext cx="1054100" cy="460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83009"/>
              </p:ext>
            </p:extLst>
          </p:nvPr>
        </p:nvGraphicFramePr>
        <p:xfrm>
          <a:off x="5443716" y="1859436"/>
          <a:ext cx="214630" cy="251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Equation" r:id="rId15" imgW="152202" imgH="177569" progId="Equation.DSMT4">
                  <p:embed/>
                </p:oleObj>
              </mc:Choice>
              <mc:Fallback>
                <p:oleObj name="Equation" r:id="rId15" imgW="152202" imgH="17756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716" y="1859436"/>
                        <a:ext cx="214630" cy="251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83568" y="260648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00597"/>
              </p:ext>
            </p:extLst>
          </p:nvPr>
        </p:nvGraphicFramePr>
        <p:xfrm>
          <a:off x="2620735" y="904400"/>
          <a:ext cx="20113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Equation" r:id="rId17" imgW="2019240" imgH="888840" progId="Equation.DSMT4">
                  <p:embed/>
                </p:oleObj>
              </mc:Choice>
              <mc:Fallback>
                <p:oleObj name="Equation" r:id="rId17" imgW="2019240" imgH="8888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35" y="904400"/>
                        <a:ext cx="20113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579995" y="194359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4118991" y="191101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58014"/>
              </p:ext>
            </p:extLst>
          </p:nvPr>
        </p:nvGraphicFramePr>
        <p:xfrm>
          <a:off x="1108828" y="1943593"/>
          <a:ext cx="2862263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name="Equation" r:id="rId19" imgW="2869920" imgH="495000" progId="Equation.DSMT4">
                  <p:embed/>
                </p:oleObj>
              </mc:Choice>
              <mc:Fallback>
                <p:oleObj name="Equation" r:id="rId19" imgW="2869920" imgH="495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828" y="1943593"/>
                        <a:ext cx="2862263" cy="501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82353"/>
              </p:ext>
            </p:extLst>
          </p:nvPr>
        </p:nvGraphicFramePr>
        <p:xfrm>
          <a:off x="2524125" y="2565400"/>
          <a:ext cx="28384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Equation" r:id="rId21" imgW="2844720" imgH="888840" progId="Equation.DSMT4">
                  <p:embed/>
                </p:oleObj>
              </mc:Choice>
              <mc:Fallback>
                <p:oleObj name="Equation" r:id="rId21" imgW="2844720" imgH="8888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565400"/>
                        <a:ext cx="28384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852666" y="3573016"/>
            <a:ext cx="69236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可见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在相同的精确度范围内，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愈大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683568" y="4291973"/>
            <a:ext cx="351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可取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范围也愈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大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01631"/>
              </p:ext>
            </p:extLst>
          </p:nvPr>
        </p:nvGraphicFramePr>
        <p:xfrm>
          <a:off x="2411760" y="4815193"/>
          <a:ext cx="28559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Equation" r:id="rId23" imgW="2616120" imgH="888840" progId="Equation.DSMT4">
                  <p:embed/>
                </p:oleObj>
              </mc:Choice>
              <mc:Fallback>
                <p:oleObj name="Equation" r:id="rId23" imgW="2616120" imgH="8888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15193"/>
                        <a:ext cx="285591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81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/>
      <p:bldP spid="21" grpId="0"/>
      <p:bldP spid="23" grpId="0"/>
      <p:bldP spid="28" grpId="0"/>
      <p:bldP spid="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2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5" y="839084"/>
            <a:ext cx="8491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写出 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(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 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带有佩亚诺余项的麦克劳林公式，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36126" y="1384302"/>
            <a:ext cx="2585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展开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含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项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395536" y="198884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395536" y="2780928"/>
            <a:ext cx="45143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用麦克劳林公式求极限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35733"/>
              </p:ext>
            </p:extLst>
          </p:nvPr>
        </p:nvGraphicFramePr>
        <p:xfrm>
          <a:off x="4716016" y="2626613"/>
          <a:ext cx="2463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3" imgW="2463480" imgH="838080" progId="Equation.DSMT4">
                  <p:embed/>
                </p:oleObj>
              </mc:Choice>
              <mc:Fallback>
                <p:oleObj name="Equation" r:id="rId3" imgW="246348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26613"/>
                        <a:ext cx="24638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95536" y="337614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09243"/>
              </p:ext>
            </p:extLst>
          </p:nvPr>
        </p:nvGraphicFramePr>
        <p:xfrm>
          <a:off x="1802740" y="1835319"/>
          <a:ext cx="48609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5" imgW="4851360" imgH="838080" progId="Equation.DSMT4">
                  <p:embed/>
                </p:oleObj>
              </mc:Choice>
              <mc:Fallback>
                <p:oleObj name="Equation" r:id="rId5" imgW="485136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740" y="1835319"/>
                        <a:ext cx="486092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1475"/>
              </p:ext>
            </p:extLst>
          </p:nvPr>
        </p:nvGraphicFramePr>
        <p:xfrm>
          <a:off x="1881366" y="3222625"/>
          <a:ext cx="247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7" imgW="241200" imgH="838080" progId="Equation.DSMT4">
                  <p:embed/>
                </p:oleObj>
              </mc:Choice>
              <mc:Fallback>
                <p:oleObj name="Equation" r:id="rId7" imgW="24120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66" y="3222625"/>
                        <a:ext cx="2476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2348153" y="337614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  <a:endParaRPr kumimoji="1"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98097"/>
              </p:ext>
            </p:extLst>
          </p:nvPr>
        </p:nvGraphicFramePr>
        <p:xfrm>
          <a:off x="395536" y="4030785"/>
          <a:ext cx="8491427" cy="131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9" imgW="9029520" imgH="1333440" progId="Equation.DSMT4">
                  <p:embed/>
                </p:oleObj>
              </mc:Choice>
              <mc:Fallback>
                <p:oleObj name="Equation" r:id="rId9" imgW="9029520" imgH="1333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30785"/>
                        <a:ext cx="8491427" cy="1319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37683"/>
              </p:ext>
            </p:extLst>
          </p:nvPr>
        </p:nvGraphicFramePr>
        <p:xfrm>
          <a:off x="827584" y="5301208"/>
          <a:ext cx="25193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11" imgW="2527200" imgH="1244520" progId="Equation.DSMT4">
                  <p:embed/>
                </p:oleObj>
              </mc:Choice>
              <mc:Fallback>
                <p:oleObj name="Equation" r:id="rId11" imgW="2527200" imgH="12445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01208"/>
                        <a:ext cx="2519363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64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3973" y="606400"/>
            <a:ext cx="2160587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latin typeface="Times New Roman" pitchFamily="18" charset="0"/>
                <a:ea typeface="+mn-ea"/>
                <a:cs typeface="Times New Roman" pitchFamily="18" charset="0"/>
              </a:rPr>
              <a:t>说明：①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57185" y="609575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中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50444"/>
              </p:ext>
            </p:extLst>
          </p:nvPr>
        </p:nvGraphicFramePr>
        <p:xfrm>
          <a:off x="3533560" y="669900"/>
          <a:ext cx="99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560" y="669900"/>
                        <a:ext cx="993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95585" y="620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换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1849"/>
              </p:ext>
            </p:extLst>
          </p:nvPr>
        </p:nvGraphicFramePr>
        <p:xfrm>
          <a:off x="1552617" y="139804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5" imgW="1269720" imgH="469800" progId="Equation.DSMT4">
                  <p:embed/>
                </p:oleObj>
              </mc:Choice>
              <mc:Fallback>
                <p:oleObj name="Equation" r:id="rId5" imgW="1269720" imgH="469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617" y="1398042"/>
                        <a:ext cx="1270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3515"/>
              </p:ext>
            </p:extLst>
          </p:nvPr>
        </p:nvGraphicFramePr>
        <p:xfrm>
          <a:off x="3000417" y="1398042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7" imgW="1269720" imgH="469800" progId="Equation.DSMT4">
                  <p:embed/>
                </p:oleObj>
              </mc:Choice>
              <mc:Fallback>
                <p:oleObj name="Equation" r:id="rId7" imgW="1269720" imgH="469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417" y="1398042"/>
                        <a:ext cx="1270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98975"/>
              </p:ext>
            </p:extLst>
          </p:nvPr>
        </p:nvGraphicFramePr>
        <p:xfrm>
          <a:off x="4505311" y="1556792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9" imgW="1104840" imgH="317160" progId="Equation.DSMT4">
                  <p:embed/>
                </p:oleObj>
              </mc:Choice>
              <mc:Fallback>
                <p:oleObj name="Equation" r:id="rId9" imgW="1104840" imgH="3171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11" y="1556792"/>
                        <a:ext cx="1104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94615"/>
              </p:ext>
            </p:extLst>
          </p:nvPr>
        </p:nvGraphicFramePr>
        <p:xfrm>
          <a:off x="7273911" y="1556792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11" imgW="1180800" imgH="317160" progId="Equation.DSMT4">
                  <p:embed/>
                </p:oleObj>
              </mc:Choice>
              <mc:Fallback>
                <p:oleObj name="Equation" r:id="rId11" imgW="1180800" imgH="3171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11" y="1556792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06056" y="213285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之一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437456" y="3044840"/>
            <a:ext cx="1030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②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935931" y="303055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63814"/>
              </p:ext>
            </p:extLst>
          </p:nvPr>
        </p:nvGraphicFramePr>
        <p:xfrm>
          <a:off x="2398687" y="2889113"/>
          <a:ext cx="1467172" cy="9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13" imgW="622080" imgH="419040" progId="Equation.DSMT4">
                  <p:embed/>
                </p:oleObj>
              </mc:Choice>
              <mc:Fallback>
                <p:oleObj name="Equation" r:id="rId13" imgW="622080" imgH="4190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687" y="2889113"/>
                        <a:ext cx="1467172" cy="997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30934"/>
              </p:ext>
            </p:extLst>
          </p:nvPr>
        </p:nvGraphicFramePr>
        <p:xfrm>
          <a:off x="4006031" y="2948002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5" imgW="4711680" imgH="838080" progId="Equation.DSMT4">
                  <p:embed/>
                </p:oleObj>
              </mc:Choice>
              <mc:Fallback>
                <p:oleObj name="Equation" r:id="rId15" imgW="4711680" imgH="838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31" y="2948002"/>
                        <a:ext cx="471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57200" y="407707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理条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905000" y="4077072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06611"/>
              </p:ext>
            </p:extLst>
          </p:nvPr>
        </p:nvGraphicFramePr>
        <p:xfrm>
          <a:off x="2058000" y="4797152"/>
          <a:ext cx="2959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7" imgW="2958840" imgH="901440" progId="Equation.DSMT4">
                  <p:embed/>
                </p:oleObj>
              </mc:Choice>
              <mc:Fallback>
                <p:oleObj name="Equation" r:id="rId17" imgW="2958840" imgH="9014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000" y="4797152"/>
                        <a:ext cx="2959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79995"/>
              </p:ext>
            </p:extLst>
          </p:nvPr>
        </p:nvGraphicFramePr>
        <p:xfrm>
          <a:off x="5166325" y="4797152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19" imgW="1676160" imgH="901440" progId="Equation.DSMT4">
                  <p:embed/>
                </p:oleObj>
              </mc:Choice>
              <mc:Fallback>
                <p:oleObj name="Equation" r:id="rId19" imgW="1676160" imgH="9014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25" y="4797152"/>
                        <a:ext cx="167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420456" y="2132856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条件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作相应的修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仍然成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5687"/>
              </p:ext>
            </p:extLst>
          </p:nvPr>
        </p:nvGraphicFramePr>
        <p:xfrm>
          <a:off x="5781661" y="1550442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21" imgW="1295280" imgH="330120" progId="Equation.DSMT4">
                  <p:embed/>
                </p:oleObj>
              </mc:Choice>
              <mc:Fallback>
                <p:oleObj name="Equation" r:id="rId21" imgW="1295280" imgH="33012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61" y="1550442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87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0" grpId="0" autoUpdateAnimBg="0"/>
      <p:bldP spid="11" grpId="0" autoUpdateAnimBg="0"/>
      <p:bldP spid="12" grpId="0" build="p" autoUpdateAnimBg="0"/>
      <p:bldP spid="15" grpId="0" autoUpdateAnimBg="0"/>
      <p:bldP spid="16" grpId="0" autoUpdateAnimBg="0"/>
      <p:bldP spid="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52450" y="681038"/>
            <a:ext cx="1428750" cy="6508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14237"/>
              </p:ext>
            </p:extLst>
          </p:nvPr>
        </p:nvGraphicFramePr>
        <p:xfrm>
          <a:off x="1942681" y="467569"/>
          <a:ext cx="264132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3" imgW="2641320" imgH="888840" progId="Equation.DSMT4">
                  <p:embed/>
                </p:oleObj>
              </mc:Choice>
              <mc:Fallback>
                <p:oleObj name="Equation" r:id="rId3" imgW="2641320" imgH="8888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681" y="467569"/>
                        <a:ext cx="264132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8621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95400" y="18700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7323"/>
              </p:ext>
            </p:extLst>
          </p:nvPr>
        </p:nvGraphicFramePr>
        <p:xfrm>
          <a:off x="2267744" y="1708954"/>
          <a:ext cx="286992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" imgW="2869920" imgH="825480" progId="Equation.DSMT4">
                  <p:embed/>
                </p:oleObj>
              </mc:Choice>
              <mc:Fallback>
                <p:oleObj name="Equation" r:id="rId5" imgW="2869920" imgH="825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08954"/>
                        <a:ext cx="286992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54119"/>
              </p:ext>
            </p:extLst>
          </p:nvPr>
        </p:nvGraphicFramePr>
        <p:xfrm>
          <a:off x="7000875" y="558800"/>
          <a:ext cx="5889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58800"/>
                        <a:ext cx="588963" cy="760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7558"/>
              </p:ext>
            </p:extLst>
          </p:nvPr>
        </p:nvGraphicFramePr>
        <p:xfrm>
          <a:off x="2339752" y="2852936"/>
          <a:ext cx="17398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52936"/>
                        <a:ext cx="17398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1623"/>
              </p:ext>
            </p:extLst>
          </p:nvPr>
        </p:nvGraphicFramePr>
        <p:xfrm>
          <a:off x="4134500" y="2852936"/>
          <a:ext cx="55872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11" imgW="558720" imgH="825480" progId="Equation.DSMT4">
                  <p:embed/>
                </p:oleObj>
              </mc:Choice>
              <mc:Fallback>
                <p:oleObj name="Equation" r:id="rId11" imgW="558720" imgH="825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500" y="2852936"/>
                        <a:ext cx="55872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990600" y="4151313"/>
            <a:ext cx="6477000" cy="762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不是未定式不能用洛必达法则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!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40011"/>
              </p:ext>
            </p:extLst>
          </p:nvPr>
        </p:nvGraphicFramePr>
        <p:xfrm>
          <a:off x="2123728" y="5157192"/>
          <a:ext cx="14731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13" imgW="1473120" imgH="838080" progId="Equation.DSMT4">
                  <p:embed/>
                </p:oleObj>
              </mc:Choice>
              <mc:Fallback>
                <p:oleObj name="Equation" r:id="rId13" imgW="1473120" imgH="8380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157192"/>
                        <a:ext cx="14731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86546"/>
              </p:ext>
            </p:extLst>
          </p:nvPr>
        </p:nvGraphicFramePr>
        <p:xfrm>
          <a:off x="4229100" y="5157192"/>
          <a:ext cx="12445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15" imgW="1244520" imgH="838080" progId="Equation.DSMT4">
                  <p:embed/>
                </p:oleObj>
              </mc:Choice>
              <mc:Fallback>
                <p:oleObj name="Equation" r:id="rId15" imgW="124452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157192"/>
                        <a:ext cx="12445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75947"/>
              </p:ext>
            </p:extLst>
          </p:nvPr>
        </p:nvGraphicFramePr>
        <p:xfrm>
          <a:off x="3616325" y="5229225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5229225"/>
                        <a:ext cx="5651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87481"/>
              </p:ext>
            </p:extLst>
          </p:nvPr>
        </p:nvGraphicFramePr>
        <p:xfrm>
          <a:off x="3563888" y="1703645"/>
          <a:ext cx="1015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19" imgW="1015920" imgH="457200" progId="Equation.DSMT4">
                  <p:embed/>
                </p:oleObj>
              </mc:Choice>
              <mc:Fallback>
                <p:oleObj name="Equation" r:id="rId19" imgW="101592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703645"/>
                        <a:ext cx="10159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18050"/>
              </p:ext>
            </p:extLst>
          </p:nvPr>
        </p:nvGraphicFramePr>
        <p:xfrm>
          <a:off x="3403600" y="216058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1" imgW="1650960" imgH="457200" progId="Equation.DSMT4">
                  <p:embed/>
                </p:oleObj>
              </mc:Choice>
              <mc:Fallback>
                <p:oleObj name="Equation" r:id="rId21" imgW="1650960" imgH="457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160588"/>
                        <a:ext cx="165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6"/>
          <p:cNvSpPr>
            <a:spLocks/>
          </p:cNvSpPr>
          <p:nvPr/>
        </p:nvSpPr>
        <p:spPr bwMode="auto">
          <a:xfrm>
            <a:off x="5486400" y="1433513"/>
            <a:ext cx="1752600" cy="889000"/>
          </a:xfrm>
          <a:custGeom>
            <a:avLst/>
            <a:gdLst>
              <a:gd name="T0" fmla="*/ 0 w 1440"/>
              <a:gd name="T1" fmla="*/ 480 h 560"/>
              <a:gd name="T2" fmla="*/ 912 w 1440"/>
              <a:gd name="T3" fmla="*/ 480 h 560"/>
              <a:gd name="T4" fmla="*/ 1440 w 1440"/>
              <a:gd name="T5" fmla="*/ 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0" h="560">
                <a:moveTo>
                  <a:pt x="0" y="480"/>
                </a:moveTo>
                <a:cubicBezTo>
                  <a:pt x="336" y="520"/>
                  <a:pt x="672" y="560"/>
                  <a:pt x="912" y="480"/>
                </a:cubicBezTo>
                <a:cubicBezTo>
                  <a:pt x="1152" y="400"/>
                  <a:pt x="1352" y="80"/>
                  <a:pt x="1440" y="0"/>
                </a:cubicBezTo>
              </a:path>
            </a:pathLst>
          </a:custGeom>
          <a:noFill/>
          <a:ln w="1270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85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0" grpId="0" animBg="1" autoUpdateAnimBg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324540" y="3804127"/>
            <a:ext cx="1977677" cy="122413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7700" y="715963"/>
            <a:ext cx="1447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5641"/>
              </p:ext>
            </p:extLst>
          </p:nvPr>
        </p:nvGraphicFramePr>
        <p:xfrm>
          <a:off x="2125738" y="297656"/>
          <a:ext cx="25400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2539800" imgH="1371600" progId="Equation.DSMT4">
                  <p:embed/>
                </p:oleObj>
              </mc:Choice>
              <mc:Fallback>
                <p:oleObj name="Equation" r:id="rId3" imgW="2539800" imgH="1371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738" y="297656"/>
                        <a:ext cx="2540000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7700" y="24368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19200" y="24447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原式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41339"/>
              </p:ext>
            </p:extLst>
          </p:nvPr>
        </p:nvGraphicFramePr>
        <p:xfrm>
          <a:off x="2378930" y="2291566"/>
          <a:ext cx="213336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2133360" imgH="825480" progId="Equation.DSMT4">
                  <p:embed/>
                </p:oleObj>
              </mc:Choice>
              <mc:Fallback>
                <p:oleObj name="Equation" r:id="rId5" imgW="2133360" imgH="825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30" y="2291566"/>
                        <a:ext cx="213336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19366"/>
              </p:ext>
            </p:extLst>
          </p:nvPr>
        </p:nvGraphicFramePr>
        <p:xfrm>
          <a:off x="7037388" y="581025"/>
          <a:ext cx="555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81025"/>
                        <a:ext cx="555625" cy="715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64873"/>
              </p:ext>
            </p:extLst>
          </p:nvPr>
        </p:nvGraphicFramePr>
        <p:xfrm>
          <a:off x="2498978" y="3874380"/>
          <a:ext cx="180324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9" imgW="1803240" imgH="888840" progId="Equation.DSMT4">
                  <p:embed/>
                </p:oleObj>
              </mc:Choice>
              <mc:Fallback>
                <p:oleObj name="Equation" r:id="rId9" imgW="1803240" imgH="88884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978" y="3874380"/>
                        <a:ext cx="180324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81188"/>
              </p:ext>
            </p:extLst>
          </p:nvPr>
        </p:nvGraphicFramePr>
        <p:xfrm>
          <a:off x="4340764" y="4193511"/>
          <a:ext cx="4316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764" y="4193511"/>
                        <a:ext cx="4316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87283"/>
              </p:ext>
            </p:extLst>
          </p:nvPr>
        </p:nvGraphicFramePr>
        <p:xfrm>
          <a:off x="3327287" y="1858289"/>
          <a:ext cx="11048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3" imgW="1104840" imgH="838080" progId="Equation.DSMT4">
                  <p:embed/>
                </p:oleObj>
              </mc:Choice>
              <mc:Fallback>
                <p:oleObj name="Equation" r:id="rId13" imgW="1104840" imgH="838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287" y="1858289"/>
                        <a:ext cx="11048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85411"/>
              </p:ext>
            </p:extLst>
          </p:nvPr>
        </p:nvGraphicFramePr>
        <p:xfrm>
          <a:off x="3563888" y="2780928"/>
          <a:ext cx="6728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5" imgW="672840" imgH="838080" progId="Equation.DSMT4">
                  <p:embed/>
                </p:oleObj>
              </mc:Choice>
              <mc:Fallback>
                <p:oleObj name="Equation" r:id="rId15" imgW="672840" imgH="838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80928"/>
                        <a:ext cx="6728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8"/>
          <p:cNvSpPr>
            <a:spLocks/>
          </p:cNvSpPr>
          <p:nvPr/>
        </p:nvSpPr>
        <p:spPr bwMode="auto">
          <a:xfrm>
            <a:off x="4389437" y="3645024"/>
            <a:ext cx="2535237" cy="533400"/>
          </a:xfrm>
          <a:custGeom>
            <a:avLst/>
            <a:gdLst>
              <a:gd name="T0" fmla="*/ 0 w 1536"/>
              <a:gd name="T1" fmla="*/ 336 h 336"/>
              <a:gd name="T2" fmla="*/ 528 w 1536"/>
              <a:gd name="T3" fmla="*/ 48 h 336"/>
              <a:gd name="T4" fmla="*/ 1536 w 1536"/>
              <a:gd name="T5" fmla="*/ 48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336">
                <a:moveTo>
                  <a:pt x="0" y="336"/>
                </a:moveTo>
                <a:cubicBezTo>
                  <a:pt x="136" y="216"/>
                  <a:pt x="272" y="96"/>
                  <a:pt x="528" y="48"/>
                </a:cubicBezTo>
                <a:cubicBezTo>
                  <a:pt x="784" y="0"/>
                  <a:pt x="1368" y="48"/>
                  <a:pt x="1536" y="48"/>
                </a:cubicBezTo>
              </a:path>
            </a:pathLst>
          </a:custGeom>
          <a:noFill/>
          <a:ln w="952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43618"/>
              </p:ext>
            </p:extLst>
          </p:nvPr>
        </p:nvGraphicFramePr>
        <p:xfrm>
          <a:off x="7013575" y="3270250"/>
          <a:ext cx="742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7" imgW="342720" imgH="393480" progId="Equation.DSMT4">
                  <p:embed/>
                </p:oleObj>
              </mc:Choice>
              <mc:Fallback>
                <p:oleObj name="Equation" r:id="rId17" imgW="34272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3270250"/>
                        <a:ext cx="74295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28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 autoUpdateAnimBg="0"/>
      <p:bldP spid="5" grpId="0" autoUpdateAnimBg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79808"/>
              </p:ext>
            </p:extLst>
          </p:nvPr>
        </p:nvGraphicFramePr>
        <p:xfrm>
          <a:off x="868363" y="1654175"/>
          <a:ext cx="4262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" imgW="4254480" imgH="622080" progId="Equation.DSMT4">
                  <p:embed/>
                </p:oleObj>
              </mc:Choice>
              <mc:Fallback>
                <p:oleObj name="Equation" r:id="rId3" imgW="4254480" imgH="622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654175"/>
                        <a:ext cx="42624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43976"/>
              </p:ext>
            </p:extLst>
          </p:nvPr>
        </p:nvGraphicFramePr>
        <p:xfrm>
          <a:off x="868363" y="3051175"/>
          <a:ext cx="198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5" imgW="1981080" imgH="901440" progId="Equation.DSMT4">
                  <p:embed/>
                </p:oleObj>
              </mc:Choice>
              <mc:Fallback>
                <p:oleObj name="Equation" r:id="rId5" imgW="1981080" imgH="9014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051175"/>
                        <a:ext cx="1981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24934" y="317752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或为∞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03325"/>
              </p:ext>
            </p:extLst>
          </p:nvPr>
        </p:nvGraphicFramePr>
        <p:xfrm>
          <a:off x="1980371" y="4053820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7" imgW="1333440" imgH="901440" progId="Equation.DSMT4">
                  <p:embed/>
                </p:oleObj>
              </mc:Choice>
              <mc:Fallback>
                <p:oleObj name="Equation" r:id="rId7" imgW="1333440" imgH="9014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371" y="4053820"/>
                        <a:ext cx="1333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538921" y="4423708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5271" y="1007408"/>
            <a:ext cx="2520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2.2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62721" y="5274608"/>
            <a:ext cx="6851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略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见阅读材料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.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即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P146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二维码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11467"/>
              </p:ext>
            </p:extLst>
          </p:nvPr>
        </p:nvGraphicFramePr>
        <p:xfrm>
          <a:off x="3555171" y="4053820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9" imgW="1676160" imgH="901440" progId="Equation.DSMT4">
                  <p:embed/>
                </p:oleObj>
              </mc:Choice>
              <mc:Fallback>
                <p:oleObj name="Equation" r:id="rId9" imgW="1676160" imgH="9014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171" y="4053820"/>
                        <a:ext cx="167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958646" y="4206220"/>
            <a:ext cx="22284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洛必达法则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33724"/>
              </p:ext>
            </p:extLst>
          </p:nvPr>
        </p:nvGraphicFramePr>
        <p:xfrm>
          <a:off x="868363" y="2238375"/>
          <a:ext cx="47736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1" imgW="4775040" imgH="634680" progId="Equation.DSMT4">
                  <p:embed/>
                </p:oleObj>
              </mc:Choice>
              <mc:Fallback>
                <p:oleObj name="Equation" r:id="rId11" imgW="4775040" imgH="6346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238375"/>
                        <a:ext cx="47736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56244"/>
              </p:ext>
            </p:extLst>
          </p:nvPr>
        </p:nvGraphicFramePr>
        <p:xfrm>
          <a:off x="5657641" y="2410832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3" imgW="1688760" imgH="419040" progId="Equation.DSMT4">
                  <p:embed/>
                </p:oleObj>
              </mc:Choice>
              <mc:Fallback>
                <p:oleObj name="Equation" r:id="rId13" imgW="1688760" imgH="419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641" y="2410832"/>
                        <a:ext cx="168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683568" y="116632"/>
                <a:ext cx="5176192" cy="7470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二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num>
                      <m:den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den>
                    </m:f>
                  </m:oMath>
                </a14:m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型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极限</a:t>
                </a:r>
                <a:endParaRPr kumimoji="1" lang="zh-CN" altLang="en-US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1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16632"/>
                <a:ext cx="5176192" cy="747064"/>
              </a:xfrm>
              <a:prstGeom prst="rect">
                <a:avLst/>
              </a:prstGeom>
              <a:blipFill rotWithShape="1">
                <a:blip r:embed="rId15" cstate="print"/>
                <a:stretch>
                  <a:fillRect l="-2945" t="-7317" b="-73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 bwMode="auto">
              <a:xfrm>
                <a:off x="2345273" y="1007408"/>
                <a:ext cx="4556055" cy="663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kumimoji="1" lang="zh-CN" altLang="en-US" sz="2800" b="1" dirty="0">
                    <a:latin typeface="Times New Roman" pitchFamily="18" charset="0"/>
                    <a:cs typeface="Times New Roman" pitchFamily="18" charset="0"/>
                  </a:rPr>
                  <a:t>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</a:rPr>
                          <m:t>∞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</a:rPr>
                          <m:t>∞</m:t>
                        </m:r>
                      </m:den>
                    </m:f>
                  </m:oMath>
                </a14:m>
                <a:r>
                  <a:rPr kumimoji="1" lang="zh-CN" altLang="en-US" sz="2800" b="1" dirty="0">
                    <a:latin typeface="Times New Roman" pitchFamily="18" charset="0"/>
                    <a:cs typeface="Times New Roman" pitchFamily="18" charset="0"/>
                  </a:rPr>
                  <a:t>型极限的洛必达法则）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5273" y="1007408"/>
                <a:ext cx="4556055" cy="663195"/>
              </a:xfrm>
              <a:prstGeom prst="rect">
                <a:avLst/>
              </a:prstGeom>
              <a:blipFill rotWithShape="1">
                <a:blip r:embed="rId16"/>
                <a:stretch>
                  <a:fillRect l="-2811" t="-6422" r="-134" b="-64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56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 advAuto="0"/>
      <p:bldP spid="9" grpId="0" animBg="1"/>
      <p:bldP spid="10" grpId="0" autoUpdateAnimBg="0"/>
      <p:bldP spid="11" grpId="0" autoUpdateAnimBg="0"/>
      <p:bldP spid="13" grpId="0" build="p" autoUpdateAnimBg="0"/>
      <p:bldP spid="17" grpId="0" animBg="1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>
        <a:spAutoFit/>
      </a:bodyPr>
      <a:lstStyle>
        <a:defPPr eaLnBrk="0" hangingPunct="0">
          <a:defRPr kumimoji="1" sz="2800" b="1" dirty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698</TotalTime>
  <Words>1555</Words>
  <Application>Microsoft Office PowerPoint</Application>
  <PresentationFormat>全屏显示(4:3)</PresentationFormat>
  <Paragraphs>274</Paragraphs>
  <Slides>5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57" baseType="lpstr">
      <vt:lpstr>严4</vt:lpstr>
      <vt:lpstr>Equation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96</cp:revision>
  <dcterms:created xsi:type="dcterms:W3CDTF">2019-06-06T15:05:35Z</dcterms:created>
  <dcterms:modified xsi:type="dcterms:W3CDTF">2019-08-23T04:58:32Z</dcterms:modified>
</cp:coreProperties>
</file>